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78" r:id="rId2"/>
    <p:sldId id="279" r:id="rId3"/>
    <p:sldId id="280" r:id="rId4"/>
    <p:sldId id="298" r:id="rId5"/>
    <p:sldId id="281" r:id="rId6"/>
    <p:sldId id="299" r:id="rId7"/>
    <p:sldId id="282" r:id="rId8"/>
    <p:sldId id="295" r:id="rId9"/>
    <p:sldId id="306" r:id="rId10"/>
    <p:sldId id="296" r:id="rId11"/>
    <p:sldId id="301" r:id="rId12"/>
    <p:sldId id="297" r:id="rId13"/>
    <p:sldId id="283" r:id="rId14"/>
    <p:sldId id="300" r:id="rId15"/>
    <p:sldId id="305" r:id="rId16"/>
    <p:sldId id="285" r:id="rId17"/>
    <p:sldId id="302" r:id="rId18"/>
    <p:sldId id="303" r:id="rId19"/>
    <p:sldId id="304" r:id="rId20"/>
    <p:sldId id="286" r:id="rId21"/>
    <p:sldId id="287" r:id="rId22"/>
    <p:sldId id="288" r:id="rId23"/>
    <p:sldId id="289" r:id="rId24"/>
    <p:sldId id="290" r:id="rId25"/>
    <p:sldId id="291" r:id="rId26"/>
    <p:sldId id="292" r:id="rId27"/>
    <p:sldId id="293" r:id="rId28"/>
    <p:sldId id="294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9" d="100"/>
          <a:sy n="69" d="100"/>
        </p:scale>
        <p:origin x="756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6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13T04:31:42.73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9745 14134 18 0,'0'0'105'16,"0"0"-103"-16,0 0-2 0,0 0 27 15,0 0 39-15,0 0 138 0,0 0 40 16,0 0-21-16,-14-9-33 0,12 9-26 16,0-3-14-16,0 3-59 0,-3-2-14 0,0 0-25 15,3 1-46-15,0-2 194 16,0 3 74-16,2 0-79 0,-2-2-89 0,0 2-13 16,2 0-19-16,-2-2 17 0,2 2 13 15,-2 0-13-15,2 0-15 0,0-2-17 16,-2 2-18-16,2 0-17 0,0 0 5 15,-2 0 18-15,2 0 23 0,-2-1-14 16,0-1-24-16,-2 0-32 0,-1 0-6 16,0 2-39-16,1-2 6 0,-2 0 4 15,2 1 29-15,-2-2-17 0,-1 1-18 0,-1 1-59 16,-1-1 35-16,1 0-78 0,-3 0 119 16,1-1 22-16,-2 1 2 0,4-1 6 15,2 1 42-15,2 2-5 0,0-2 16 16,2 2 17-16,0-1 30 0,2 1 4 15,-2 0-8-15,2 0 16 0,0 0 8 16,0 0 8-16,0 0-14 0,0 0-23 16,0 0-20-16,0 0 1 0,0 0 3 0,0 0-14 15,0 0-20-15,4 0-24 16,-2 0-23-16,2 0-3 0,-2 0-62 0,0 0-2 16,0 0 33-16,0 0-19 0,0 1-30 15,-2-1-8-15,4 2 45 0,-2 0 25 16,5 1 20-16,2 2 1 0,3-1 35 15,1 1 37-15,13 1 14 0,6 0 29 16,8 1 18-16,0 1-52 0,-1-3-13 16,-5 2-37-16,-5-5-4 0,1 3-10 15,0 1-17-15,-3-4 2 0,3 3 19 0,2-1-21 16,2 2-2-16,-2-2 1 16,-1 1 1-16,3 2 0 0,0-2 0 0,-2 0 0 15,-2 4-3-15,-1-4 2 0,1 1-1 16,2 2-15-16,-4 0 17 0,-1 1-1 15,3-3 1-15,-2 1 0 0,2-1-1 16,-1 1 1-16,3-1 16 0,0-1-16 0,-4 2 0 16,-1-1-1-16,3 1 1 15,-7-1 0-15,-2-1 0 0,-6-1-4 0,2 0 0 16,0 0 1-16,6 1 0 0,3 2 2 16,-3-2-1-16,3 1 1 0,-5 0-3 15,4-1 4-15,1 1 1 0,-3 0 14 16,3-3-13-16,-5 3 16 0,2-2-18 15,-2 3-1-15,1-4 1 0,-4 1 16 16,4 0-14-16,-3-1-1 0,0 1 2 16,-2 0 0-16,3 0 22 0,-4-1 25 0,4 3 0 15,-2-2-25-15,4 0-5 0,-3-1-1 16,4 2 1-16,-2-1-20 0,5 3 4 16,6 3 11-16,-5-4 12 0,3 1-23 15,6 2 0-15,-8-3-4 0,2 2 1 16,3 0-1-16,1 1 2 0,9-1 8 15,-7 1-9-15,-6-5-2 0,-12 0 0 16,0-1-2-16,-1-1 3 0,6 3 16 0,0-1-15 16,1 1-1-16,-2-3-1 15,-2 0 1-15,2 0 1 0,1-1 2 0,1 2 12 16,-2-2-14-16,6 1 1 0,0 0-2 16,-3 0 0-16,5 0 0 0,-2 1 0 15,-3-3-3-15,3 5 0 0,-3-3 1 16,-2 0-14-16,3 2 16 0,-4-3 0 15,-4 2 2-15,-1-3-2 0,-2 3 1 16,-6-1-1-16,-1-2-4 0,-4 0 3 16,-2 2-2-16,0-2 2 0,0 0-3 0,-2 0 0 15,3 0 4-15,-3 0 1 0,0 0 3 16,0 0 16-16,0 0-5 0,0 0 1 16,0 0-14-16,0 0 0 0,0 0-2 15,0 0-3-15,0 0-12 0,0 0-13 16,0 0-49-16,0 0-82 0,0 0-125 15,0 0-102-15,0 2-193 0,-3 0-231 16,-3 1-109-16,2 0-179 0,17-13 605 0</inkml:trace>
  <inkml:trace contextRef="#ctx0" brushRef="#br0" timeOffset="5016.9554">22318 14662 134 0,'0'0'449'0,"0"0"108"16,0 0-140-16,0 0-70 0,0 0-61 15,0 0-43-15,0 0-3 0,0 0-35 16,0-3-40-16,0 3-31 0,0 0-38 15,0 0-22-15,0 0-23 0,0 0-6 0,0 0-7 16,0 0-6-16,0 0 12 0,0 0 9 16,0-2 1-16,2 2 16 0,-2 0-4 15,3-2-4-15,-3 2-1 0,2-2-5 16,1 0-7-16,-1 1-6 0,2-2 5 16,0 0-24-16,0-1 9 0,2-3-13 15,0 2-20-15,6-5-4 0,-2 1 4 16,3-2-3-16,2 0-21 0,2-1 23 0,-1-2-23 15,2 3 19-15,-2-2 5 16,4 1 24-16,-4 1-19 0,2-1 62 0,-3 1-49 16,-3 0 27-16,3 2-45 0,-6 4 31 15,-3-1 1-15,0 3 13 0,-4 0-14 16,2-2-28-16,3 1 15 0,0 0-18 16,1-3-16-16,0 0-25 0,5 0 1 15,2-3 17-15,6-3 5 0,11-2 14 16,4-6 4-16,2 0-14 0,1-3 13 15,-7 6 1-15,-10 0-27 0,0 5 9 0,-5 1 18 16,-2 3 15-16,4-4-12 16,3-1-6-16,0 1-17 0,2 0 20 0,-5 0 18 15,2-1-18-15,0 0 18 0,1 1-18 16,-1-1 0-16,2 1-3 0,5-2 3 16,3-3-34-16,13 1 34 0,2-1 4 15,-1 2 25-15,-1 3-26 0,-1 2-2 16,-3 1 4-16,2-1 35 0,-1 0-13 15,-1 2 14-15,0 0-5 0,1-1 16 16,-3 0-10-16,-2 2-1 0,-2 1-11 0,-9 2 3 16,-1 0-29-16,-12 2-1 0,4 1 14 15,0-4-14-15,2 3 17 0,-2-3 15 16,1 2-15-16,-2 2-16 0,-4-1-2 16,-3 3 18-16,-4-2-18 0,-2 2 18 0,0 0-17 15,1 0 13-15,-3 0-13 16,2 0-3-16,-2 0-2 0,3-3-17 0,1 3-4 15,2 0-1-15,2 0 1 0,2 0-8 16,6 0-86-16,3 5-294 0,0 4-281 16,-4-3-578-16,4 3-920 0,-140-35 2190 0</inkml:trace>
  <inkml:trace contextRef="#ctx0" brushRef="#br0" timeOffset="5359.4607">23792 13959 35 0,'0'0'7'0,"0"0"19"16,0 0-26-16,0 0-2 0,0 0-64 15</inkml:trace>
  <inkml:trace contextRef="#ctx0" brushRef="#br0" timeOffset="5731.6538">24104 13891 20 0,'0'0'6'0,"0"0"21"0,0 0-25 0,0 0-2 16,0 0 0-16,0 0 0 0,0 0-4 15,0 0 1-15,0 0-1 0,0 0 0 16,104-2 1-16,-101 2 3 0,-3 0 0 16,0 0 33-16,0 0 20 0,0 0-7 15,0 0 225-15,-5 0 530 0,-2 0-174 16,3 0-284-16,2 0-330 0,0 0-13 0,-2 0-146 16,2 0-58-16,0 0-53 15,0 0-8-15,-3 0-62 0,3 0-21 0,-2 0 38 16,2 0 119-16,0 0 59 0,0 0 88 15</inkml:trace>
  <inkml:trace contextRef="#ctx0" brushRef="#br0" timeOffset="6670.1389">24070 13891 77 0,'0'0'132'0,"0"0"395"15,0 0-133-15,0 0-205 0,0 0-137 16,0 0-52-16,0 0 2 0,0 0 5 16,0 0 25-16,0 0-32 0,0 0-32 15,0 0-1-15,0 0-6 0,2 0 37 16,-2 0 2-16,0 0 91 0,0 0 32 16,0 0 19-16,0 0 64 0,0 0 11 0,2 0-54 15,-2 0-44-15,0 0-38 0,0 0-25 16,0 0-13-16,0 0-12 0,0 0-7 15,0 0 0-15,0 0-24 0,0 0-22 16,0 0-39-16,0 0-19 0,0 0-14 16,2 0 7-16,0 0-26 0,3 0-20 15,0 0 103-15,-1 0 30 0,2 0 4 0,2 0 9 16,-2 0-13-16,1 0-38 16,4 2 38-16,-3 0 70 0,5-2-13 0,2 2 88 15,2 1-45-15,6-1-98 0,6 2 110 16,14-2 11-16,6 2-117 0,2 1 146 15,2-5 39-15,3 2-15 0,3 0 1 16,7-2 8-16,1 3 41 0,7-3-46 16,3 2-20-16,-1-2-59 0,1 5-11 15,-3-5 23-15,1 2-46 0,-3-1 3 16,-4 4-24-16,-6-5 8 0,-4 2-52 16,-4 0 48-16,-3-1-35 0,-9-1-15 0,-8 2 0 15,-11 0 0-15,-5-2-15 0,-4 2 15 16,2-2 18-16,-2 2-17 0,1-2 1 15,0 2-2-15,-6-2 23 0,-5 1-23 16,0-1-1-16,-4 0 1 0,0 0-17 16,0 3-66-16,0-3-101 0,0 0-184 15,-2 0-22-15,-4 1-99 0,-3 1-207 0,-6 0-524 16,6 0 255-16</inkml:trace>
  <inkml:trace contextRef="#ctx0" brushRef="#br0" timeOffset="7412.4101">24677 14033 266 0,'0'0'1587'0,"0"0"-975"16,0 0-581-16,0 0-31 0,0 0-87 15,0 0 87-15,0 0 215 0,0 0-27 16,0 0-45-16,0 0-32 0,64 9 51 15,-40 2-15-15,5 2-30 0,9 9 93 16,6 4-10-16,4 3-50 0,-3 1-2 0,1 3-42 16,3-2-3-16,1 2 5 0,2-3-53 15,-5 0-1-15,-5-3-22 0,-4-5-31 16,-4-2 2-16,-3-2 1 0,-3-5-4 16,-6-4 3-16,-8-3-1 0,1 0 17 15,5 1 5-15,-4-1-5 0,6 1 4 16,-4 0 1-16,-2-5-22 0,-6 1 25 15,1-1-24-15,-7-2 20 0,0 0-23 0,-2 0-4 16,-2 0-66-16,0 0-40 16,0 0-87-16,0 0-109 0,0 0-253 0,-8 0-128 15,-3 0-451-15,1-5-334 0</inkml:trace>
  <inkml:trace contextRef="#ctx0" brushRef="#br0" timeOffset="8709.1066">22414 14804 455 0,'0'0'1190'0,"0"0"-435"15,0 0-424-15,0 0-133 0,0 0-27 0,0 0 17 16,0 0 36-16,0 0-36 0,0 0-79 16,0 0-65-16,13-6-44 0,-9 6-25 15,4 0 25-15,6 0 20 0,0 0 26 16,-1 0 0-16,6 2-46 0,-2 7-31 16,2 1 28-16,4 10 3 0,5 8 70 15,6 12 55-15,-2 8 18 0,0 2-80 16,-7-3-9-16,-3-1-31 0,-4 0 11 15,0-3-32-15,-4 3 14 0,1 0-14 16,0 0 2-16,-2-3 18 0,-3-3-22 0,6 0 4 16,-4-1 5-16,-2-3-6 0,6-4 18 15,-4 0-17-15,-1-5 17 0,-3-9-19 16,-1-3 3-16,-1-4 15 0,1 2-15 16,-1 2-1-16,0-3 17 0,2-1-18 15,2 1 15-15,-4-2-18 0,0-3-2 16,0 3 1-16,-4-2 1 0,5-1 0 15,-5-1 1-15,3 0 2 0,-3-3-2 0,0 1 2 16,0 1-3-16,0-2-1 0,-2-3-3 16,0 2-13-16,2-2 13 0,-2 3 4 15,2-3 18-15,0 3-14 16,-2-3 0-16,0 2 0 0,0-2 13 0,2 0-13 16,-2 0-1-16,0 2-2 0,0-2-1 15,2 2-2-15,-2-2-2 0,2 1 4 16,1 1 0-16,-3 0 20 0,2 0-17 0,0 0 0 15,0 0 0-15,0-1-2 16,0-1-1-16,0 3 0 0,0-3 0 0,3 1 0 16,-1 2 0-16,0-3 0 0,3 0 3 15,1 1 15-15,2-1-18 0,6 0-4 16,2 2 4-16,14 3 0 0,13-5-2 16,6 0 4-16,11 2-1 0,2-2 53 15,3 0 12-15,7 3 37 0,1 1 23 0,-1 0-30 16,1 2-63-16,-1 1-29 15,-5-2-1-15,2 3-3 0,-1 1 3 0,-2-1-3 16,-2 2 0-16,0-2 2 0,-5 3 1 16,-1-2-3-16,-8-2 13 0,-3 2-13 15,1-3-12-15,-8-1 12 0,-2 1 0 16,-3-2 0-16,-4 0 0 0,1 0 2 16,-2-4 15-16,-2 1-17 0,0 1-1 15,-5 0 1-15,-4 1 41 0,-6-3 44 0,-5 0-2 16,6 0-40-16,-4 0-32 15,0 0-11-15,2 0 2 0,-6 0 12 0,-2 1-2 16,-1-1-12-16,-3 0-12 16,0 0 12-16,-2 0 2 0,0 0 13 0,0 0-1 15,0 0-3-15,0 0 1 0,0 0-12 16,0 0-18-16,0 0-48 0,0 0-57 16,0 0-69-16,0-1-40 0,0-6-35 0,0-4-512 15,-4-2-640-15,-3 0-1001 16,18 58 2411-16</inkml:trace>
  <inkml:trace contextRef="#ctx0" brushRef="#br0" timeOffset="9235.2856">24270 15862 330 0,'0'0'2047'0,"0"0"-1499"0,0 0-228 16,0 0-30-16,0 0 21 0,0 0 39 16,0 0-66-16,0 0-57 0,0 0-16 15,0 0-33-15,-3-11-59 0,8 4-48 0,3-4-37 16,7-7 82-16,10-10-55 0,21-9-32 15,8-1-27-15,13-4-2 0,4 5-16 16,3 3-1-16,7-3 15 0,2 3-12 16,2 0-6-16,-7 3 20 0,1 5-13 15,-7 2 12-15,-8 8-14 0,-11-1-15 16,-15 8 17-16,-10 4-63 0,-11 1-90 16,-7 2 43-16,4 2-10 0,-4 0 17 15,-4 0-35-15,-4 0-116 0,-2 3-221 16,0 7-60-16,-16 5 90 0,-16 12-119 0,-15 6-1 15,7-4-480-15,1-4 410 0</inkml:trace>
  <inkml:trace contextRef="#ctx0" brushRef="#br0" timeOffset="10091.4761">24624 16015 90 0,'0'0'1000'0,"0"0"-114"0,0 0-352 16,0 0-193-16,0 0-89 0,0 0-51 15,0 0-27-15,0 0-56 0,0 0-64 16,0 0-51-16,-8 6 3 0,8 4 181 16,2 0-39-16,2 8 1 0,2 10-63 15,10 5-41-15,0 6-27 0,1 1-13 16,7-4 13-16,-1-1 27 0,0 1-44 0,5-1 35 16,2 6 0-16,-3-3 83 0,5 3-65 15,0-1 17-15,-2-4 65 0,-3 2-19 16,-1-3-10-16,-2-1-8 0,-2 0 1 15,0-3-52-15,-1 0-5 0,-4-9-6 16,-4-3 12-16,-5-6-21 0,0-1-14 16,2 0-13-16,-2 0 16 0,0-5 0 15,-4-1-17-15,0-4 0 0,-1 0 0 16,-3-2-39-16,0 0-10 0,0-4-37 0,0-4-86 16,0-9-127-16,-5 0-197 0,1-5-277 15,-2 0 1-15,0-2 17 0,2 2-543 16,-4 6 547-16</inkml:trace>
  <inkml:trace contextRef="#ctx0" brushRef="#br0" timeOffset="10846.3353">24854 16029 15 0,'0'0'53'0,"0"0"-13"0,0 0 323 15,0 0-2-15,0 0-72 0,0 0 24 16,0 0-9-16,0 0-106 0,0 0-58 15,0 0-38-15,-9-5 16 0,9 5 44 16,0 0-32-16,3 0-58 0,-1 0-72 16,2 0-12-16,2 0-48 0,4 0 60 15,4 1 139-15,4 3 12 0,4-1-51 0,5 3-12 16,11 2-41-16,13 0 0 0,9-1 38 16,-1-1 34-16,3 0 52 0,-7-2 23 15,3-1 25-15,-6 4-72 0,-1 0-8 16,-1 1-94-16,-8-3-45 0,-2 1-2 15,-3 0-1-15,-9-1 3 0,-4-3 0 16,-9 0-4-16,0 3 8 0,0-5-4 0,1 3 2 16,2-1 34-16,-6-2 4 15,-3 2 46-15,0-2-1 0,-5 0 7 0,-2 0-2 16,-2 0-28-16,0 0-27 0,0 0-8 16,0 0-8-16,0 0 8 0,0 0-27 15,0 0-4-15,0 0-248 16,0 0-347-16,-2 0-710 0,-2-2-1376 0</inkml:trace>
  <inkml:trace contextRef="#ctx0" brushRef="#br0" timeOffset="11229.9157">25777 16150 3950 0,'0'0'0'16,"0"0"-703"-16,0 0-1245 0,0 0 693 15</inkml:trace>
  <inkml:trace contextRef="#ctx0" brushRef="#br0" timeOffset="12618.5625">22477 14655 48 0,'0'0'277'0,"0"0"512"0,0 0-307 15,0 0-334-15,0 0-148 0,0 0 0 16,0 0-45-16,0 0 13 0,0 0 6 16,0 0 19-16,-48-2-57 0,42 2 18 15,2 0-63-15,-1 0 50 0,-1 0 20 0,2 0 13 16,-3 0 26-16,1 0 6 0,-1 0-4 15,-1 0-2-15,-2 0 0 0,-2 0-39 16,2 0-144-16,-2 2 39 0,3 2 140 16,-2-4-3-16,3 2-19 0,-1-1 19 15,1 1-14-15,-3-2 21 0,5 2 26 16,-3-2 59-16,3 0 92 0,2 0 51 16,0 0-1-16,2 0-14 0,2 0-10 15,0 0 37-15,0 0 46 0,0 0-61 16,0 0-35-16,0 2-19 0,0-2-18 0,0 0 0 15,0 0 14-15,4 0-28 0,0 3-22 16,0-2-117-16,2 3-112 0,3 2 112 16,4 3 133-16,2 3 65 0,-1-1-73 15,8 2-43-15,-6-1-33 0,6 1 10 16,-5 1-5-16,4-1-16 0,-4 1-16 16,3-3-22-16,-6 2 0 0,0-4 0 15,0 4 17-15,-2-4-13 0,-1-2 21 16,0 3-25-16,-3-3-139 0,1 1-194 15,-5 2-227-15,0-6-164 0,-4 0-635 0,0-1-7 16</inkml:trace>
  <inkml:trace contextRef="#ctx0" brushRef="#br0" timeOffset="14537.3005">19610 13933 119 0,'0'0'79'0,"0"0"501"16,0 0 106-16,0 0-197 0,0 0-85 0,0 0-133 16,0 0-40-16,0 0-14 0,0 0-5 15,0-2-37-15,0 2-29 0,0 0-12 16,0 0-17-16,0 0-5 0,0 0-5 15,0 0-21-15,0 0-23 0,0 0-23 16,0 0-13-16,0 0-22 0,0 0 13 16,0 0-15-16,0 0 0 0,0 0-3 15,0 0 0-15,0 0 0 0,0 0 1 0,0 0 22 16,0 0 4-16,0 0 13 0,0 0-4 16,0 0-6-16,0 0-5 0,0 0-8 15,0 0-13-15,0 0 13 0,0 0-14 16,0 0-2-16,0 0-1 0,0 0-1 15,0 0-4-15,0 0-24 0,-2 0 25 16,2 0 1-16,-2 0-22 0,0 0-23 16,-1 0-24-16,1 0-13 0,0 2-56 15,-1 6-3-15,-3 3 47 0,2 4 51 16,-4 8 46-16,2 0 0 0,-1 0-2 0,0 0-25 16,5-3 27-16,0-2 2 0,0-3 0 15,2-2 18-15,0-4 26 0,0 0-16 16,0-3-30-16,0-3-56 0,0-1-35 15,0-2-10-15,0 2 26 0,0-2 75 16,0 0 16-16,0 0 22 0,0 0-6 16,0 0 11-16,0 0 29 0,0 0-1 0,0 0-9 15,0-2-22-15,0 2-10 0,0 0 4 16,0-2 48-16,0 2 28 0,0 0-6 16,0 0-32-16,0 0-63 0,-2 2-9 15,-4 10-72-15,-13 17 9 0,-11 24 63 16,-6 12 9-16,-4 12 13 0,6-3 34 15,6-13-56-15,11-2-18 0,5-7 18 16,4-9 1-16,8-14-1 0,0-7-13 0,0-9-124 16,14-7-253-16,4 2-176 15,17-8 35-15,-5 0-848 0,10-23 84 0</inkml:trace>
  <inkml:trace contextRef="#ctx0" brushRef="#br0" timeOffset="15888.0989">22270 14509 110 0,'0'0'53'16,"0"0"592"-16,0 0-114 0,0 0-395 16,0 0 187-16,0 0 84 0,0 0-22 15,0 0-288-15,0 0-97 0,0 0-357 16,0 0 201-16,40-104 156 0,-38 96 99 15,0 2 199-15,0 5-43 0,-2-3-101 16,0 2-72-16,2 0 41 0,-2 2 7 16,0 0 33-16,0-3 14 0,2 3 1 0,-2 0 18 15,0 0 1-15,0 0-21 0,0 0-38 16,0 0-34-16,0 0-32 0,0 0-17 16,0 0-5-16,0 0 8 0,0 0 14 15,0 0-4-15,0 0-18 0,0 0-29 16,0 0-19-16,-2 0 11 0,2 0 1 15,0 0-4-15,0 0-10 0,0 0-4 0,0-3 1 16,0 1-17-16,0 0 18 0,-2 1 0 16,2-2-22-16,-2-1-26 0,2 1 32 15,0-1-11-15,0 2 15 0,0-2-18 16,0 3 10-16,0-2 22 0,0 3 3 16,0-2 11-16,-2 1-14 0,2 1-1 15,0 0 0-15,0 0 1 0,0 0 1 16,0 0 13-16,0 0 2 0,0 0-16 15,0 0-54-15,-2 0-18 0,2 1-33 0,0 7-29 16,0 3 84-16,0 7 50 16,0 10 33-16,-2 9 0 0,0 1 5 0,0 1 3 15,0-11-21-15,0-10-18 0,2-1 21 16,-2-6-8-16,2 2-14 0,-3 1 2 16,3 1-2-16,-2-2 26 0,0 0-8 15,0 0-3-15,0-2 3 0,0 2-17 16,-3-4 17-16,5 1-15 0,-2 1 18 15,0-1-21-15,0 4-1 0,0-5 0 16,2 3-1-16,-2-2-13 0,2 2 14 16,0 0 0-16,0-5-4 0,-2 0 1 0,2 0 1 15,0-3 0-15,0-2 2 0,0 0 3 16,0-2 16-16,-3 0 7 0,3 0 10 16,0 0 14-16,0 0 0 0,0 0 3 15,0 0-20-15,0 0-3 0,-2 0-4 16,0 0-6-16,0 0-17 0,0 0-1 15,0 0-2-15,0 0-22 0,2 0-15 16,-2 0 1-16,2 0 16 0,0 0-8 16,-2 0-8-16,2 0 4 0,0 0 10 0,0 0-6 15,0 0-5-15,0 0 8 0,0 0 6 16,0 0 4-16,-2 0 12 0,2 0 0 16,0 0 1-16,0 0-2 0,0 0-19 15,0 0 7-15,0 0 12 0,0 0-11 0,0 0-8 16,0 0-5-16,0 0-6 15,0 0-15-15,0 0-77 0,0 0-80 0,0 0-135 16,-2 0-207-16,-5 0-315 0,-2 0-435 16,5 5 68-16,26-10 1195 0</inkml:trace>
  <inkml:trace contextRef="#ctx0" brushRef="#br0" timeOffset="49854.7682">23604 10845 15 0,'0'-2'152'0,"0"1"-145"16,2-2-7-16,-2 3 231 0,0-2 216 0,0 2-15 15,0 0-114-15,0 0-86 0,0 0-85 16,0 0-33-16,0 0-25 0,0 0 5 15,0 0 12-15,0 0-13 0,0 0 12 16,0 0-8-16,0 0 0 0,0 0-18 16,0 0-3-16,-2 0-11 0,2 0 11 15,0 0-5-15,0 0 9 0,0 0-1 16,-4 0-6-16,4 0 6 0,-2 0-20 0,2 0-5 16,0 0-5-16,-2 0 5 0,0 0 10 15,0 0-3-15,0 2-3 0,2-2-58 16,-2 3-76-16,0-2-67 0,0 5-80 15,-4 1-38-15,-3 5 138 0,-2 5 123 16,-1 2 61-16,-3 3-57 0,-2 0 19 16,0-1-23-16,-1 0-2 0,4-1 2 15,0-1 0-15,-4-2 6 0,6-2-2 16,-1 0 31-16,-2-1-6 0,0 1-29 16,-2-2 22-16,-2 1 9 0,-5-1-31 0,1 0-92 15,-7 2-178-15,3-1-63 0,2 1-9 16,-1 0-201-16,5-6-101 0,-3 4-27 15</inkml:trace>
  <inkml:trace contextRef="#ctx0" brushRef="#br0" timeOffset="50229.8599">23176 10894 1953 0,'0'0'748'0,"0"0"-663"16,0 0-85-16,0 0-286 0,0 0-32 15,0 0 102-15,0 0 216 0,0 0 114 16,0 0 113-16,0 0-109 0,64 66-49 16,-49-49 23-16,0 0-86 0,0 2 67 15,0 0 12-15,-1-1-37 0,2 1-44 0,-4 0 27 16,0 0-25-16,2-1 29 0,-2-4-29 16,1 3 30-16,0-1-1 0,-3-1 29 15,3 0-23-15,2 1 42 0,-2-1-83 16,1 0-387-16,6 1-327 0,-8-8-478 15,8 1 346-15</inkml:trace>
  <inkml:trace contextRef="#ctx0" brushRef="#br0" timeOffset="50655.0579">23864 11097 3105 0,'0'0'837'15,"0"0"-652"-15,0 0-185 0,0 0-226 16,0 0 47-16,0 0 6 0,0 0 54 15,0 0 73-15,0 0-16 0,0 0 17 16,123-25 0-16,-101 25 17 0,-6 0-12 16,-3 0-230-16,2 0-186 0,-2 2-214 0,-7 2-360 15,0 0 292-15</inkml:trace>
  <inkml:trace contextRef="#ctx0" brushRef="#br0" timeOffset="50899.4068">23919 11231 62 0,'0'0'1320'0,"0"0"-375"16,0 0-520-16,0 0-234 0,0 0-138 15,0 0 64-15,0 0 77 0,0 0 18 16,0 0-13-16,0 0-91 0,0 0-57 15,88-20-51-15,-72 17-26 0,-1-1-4 16,2 2 4-16,0 2-20 0,-1-2-243 16,-2 0-158-16,-2 2-288 0,2-1-573 0,-2-2 338 0</inkml:trace>
  <inkml:trace contextRef="#ctx0" brushRef="#br0" timeOffset="51598.5344">24433 11064 40 0,'0'0'626'0,"0"0"-245"15,0 0-381-15,0 0-85 0,0 0 85 16,0 0 229-16,0 0-66 0,0 0-46 16,0 0 18-16,0 0 72 0,20 96-42 15,-14-84-18-15,2-4-34 0,0 3-26 16,2-4 7-16,0 1-26 0,-4-3-6 15,2 2 5-15,1-6-12 0,0 1 30 16,-1 0-6-16,1 1-14 0,-1-3-6 0,5 3-1 16,-2-3-5-16,-1 0 18 0,0 0 9 15,4 0-18-15,-4 0 6 0,0 0-12 16,-1-3 0-16,0 3 9 0,-1-5-1 16,-2 2 17-16,-1-4 19 0,1 2 23 15,-2 1 50-15,0-1-72 0,1-1-39 16,-1 2 6-16,0-3-23 0,-1 3 40 15,-1-1-80-15,0-2 51 0,0-1-6 0,0 3-25 16,-2-1-4-16,0-2-21 16,0 1 1-16,0-1-1 0,-2 3 0 0,-4-2-74 15,-1 0 74-15,-2 1 59 0,1 1-59 16,4-3-21-16,-3 2-4 0,1 0-8 16,-2 1-55-16,-1-1-20 0,0 1-36 15,-1 0 38-15,-2 1 18 0,-4 1-9 16,2 1 94-16,-1 0-23 0,0 0-45 15,0 2 24-15,0 0-12 0,2 0 27 16,1 0 28-16,-4 0 4 0,6 0 70 0,0 2 60 16,1 2 18-16,0-1-104 0,3 3-44 15,2 0-75-15,0 2 14 0,-1-1-5 16,1 3 20-16,0 2 8 0,2-1 34 16,2 1-51-16,0 3-42 0,0-2-84 15,0 3-80-15,2-3-33 0,2 2-91 16,3 0-125-16,-3-2-233 0,-2-3-45 0</inkml:trace>
  <inkml:trace contextRef="#ctx0" brushRef="#br0" timeOffset="56602.6078">29791 9382 251 0,'0'0'26'0,"0"0"53"0,0 0 657 15,0 0-241-15,0 0-250 0,0 0-245 16,0 0 0-16,0-22 0 0,-2 20 70 16,-2 2 589-16,2-2-232 0,-2 2-217 15,2 0-148-15,-2-2-22 0,2 1 39 0,-2-1-6 16,2 0-19-16,-4 0-54 0,4-2-5 15,-2 2-44-15,0 0 23 0,-2 1 26 16,2-1 0-16,0 0-12 0,-1 0-55 16,-4 0 5-16,3 2 17 0,-2 0 5 15,-3 0-23-15,1 0 61 0,-1 0-51 16,0 0 53-16,1 4-6 0,-4 1 6 16,6 3 65-16,-2-1-6 0,2 2-59 15,1 0-28-15,0 2 28 0,5-1 17 16,0-1 11-16,2 0 0 0,0-2-28 0,0-1 0 15,2-2 49-15,5-1 41 0,-3 1-16 16,3-2 12-16,-3 0-5 0,2-1 10 16,0-1 17-16,0 0-16 0,2 0-6 15,-4 0 5-15,2 0 0 0,-2 0 34 16,0 0 19-16,0 0-23 0,0-3-1 16,1-3-15-16,2 1-9 0,-1-2-39 15,0-1-3-15,-2-3-40 0,1 2-6 0,-1-2-8 16,-4 1-18-16,0 0-54 0,0 1 32 15,0 3-9-15,-2 0-55 0,-5 3 53 16,1-1 23-16,-2-1-43 0,-1 4-46 16,0-1-25-16,-1 0-10 0,-4-1-50 15,0 3 60-15,0 0-41 0,-4 5 70 16,6 3 113-16,-1 1 23 0,3 1-7 16,1 2-10-16,4 1-12 0,3-2 6 0,2 1-21 15,0 0 21-15,7-1 48 0,4-2-10 16,-1 3 21-16,3-3 9 0,4 1-7 15,0 0-10-15,-1-5 5 0,4 1 5 16,-1-3 1-16,-2-3 0 0,0 0 6 16,-4 0-17-16,-2 0 8 0,-3 0 22 15,-4-1 20-15,0-3-1 0,-2-5 19 16,0 2-49-16,-2-4-35 0,0 0-33 16,0-3 40-16,-8-1-42 0,0 1 0 15,-1-1-3-15,-2 3-1 0,3 2-15 0,2 0-28 16,-5 4 1-16,3 0-25 0,-1 3-50 15,0 3 6-15,-1 0-2 0,2 0-26 16,-2 0 42-16,4 7 100 0,-2 4-4 16,2 5-34-16,2-1-4 0,2 2-29 15,2-2-123-15,0-1 2 0,4-3 60 16,4-3 133-16,2-3 0 0,0 0 79 16,2-3 23-16,0-2 49 0,2 0 28 15,2-2-1-15,-1-6-6 0,2 0-46 0,-2 1-20 16,-3-3 3-16,2 0 2 0,-6 2 9 15,0-6-62-15,-1 2 28 0,-5-1-10 16,0-1-40-16,-2 3-26 0,0 2-10 16,0-2 0-16,-7 3 13 0,-1 6 10 15,0-3-23-15,0 3-13 0,-4 2-28 16,0 0-30-16,-3 0-19 0,-4 2-5 16,0 8 21-16,-3 6 59 0,4 0-90 0,0 6-63 15,6-1-196-15,1 0 8 0,7-2-122 16,4-4-228-16,0-2-392 0,2-6-234 15</inkml:trace>
  <inkml:trace contextRef="#ctx0" brushRef="#br0" timeOffset="57866.8144">29741 9365 240 0,'0'0'527'15,"0"0"527"-15,0 0-379 0,0 0-293 16,0 0-141-16,0 0-104 0,0 0 99 0,0 0 57 16,0 0-31-16,-4-16-104 0,4 14-26 15,0 0 11-15,0 0-18 0,-2 2-19 16,2-2-36-16,0 0-8 0,0 1 2 15,-3 1-7-15,3-2-3 0,0 2-15 16,-2-2-7-16,2 2-12 0,-2-2-20 16,2 0-17-16,-2-1 4 0,2 3 9 15,-2-1-24-15,-3-1 10 0,5 0-11 16,-4-1-32-16,0-2 11 0,-2 1-8 0,-1 4-12 16,-1-5-11-16,-3 3-19 0,0 0-5 15,-1 2-10-15,0 0-25 0,-2 0 48 16,0 0-8-16,-2 4 41 0,6 1-2 15,-5 4 20-15,3 6 0 0,1-2 14 16,0 0 27-16,5 3 0 0,2-1 10 16,4 3-10-16,0-3 31 0,0 0 14 15,4 0 6-15,6 0 0 0,1 1-12 0,2-3-5 16,2 0-6-16,-1-1 25 0,8-4-10 16,-4-1-19-16,2-3 27 0,1-2 8 15,-4-2 22-15,0 0-6 0,-4 0 13 16,0 0 12-16,-3-2-6 0,-2-4 15 15,0 1 3-15,-2-6 12 0,-2 2-5 16,0-4 1-16,0-2-15 0,-4-3-48 16,0-1-38-16,0 1-19 0,-10-4-2 15,-2 5 2-15,2 1 60 0,-2 1-21 16,3 4-17-16,-2 3-22 0,7 3-28 0,-2 1-32 16,2 1 9-16,-1 3-9 0,3 0-8 15,0 0-9-15,-2 5-73 0,-2 6-222 16,-1 6-90-16,3 3 34 0,1 0-68 15,3-1-321-15,0-1-324 0,5-7-40 16</inkml:trace>
  <inkml:trace contextRef="#ctx0" brushRef="#br0" timeOffset="59155.368">30011 8438 484 0,'0'0'787'0,"0"0"-359"15,0 0 25-15,0 0-453 0,0 0 20 0,0 0-20 16,0 0 712-16,0 0-459 0,0 0-71 16,0 0-81-16,-5-64 62 0,3 59-66 15,2-3 29-15,-5 3 52 0,5 0-91 16,-2 1 80-16,0 1 22 0,2 1-53 15,-2 0-136-15,2-2-33 0,0 3 33 16,-2-2 29-16,2 3 11 0,0 0-40 0,0 0-37 16,0 0-13-16,0 0 8 0,0 0 7 15,0 0-6-15,0 0 5 0,0 0 0 16,0 0 18-16,-2 0 14 0,2 0-14 16,0 0 18-16,0 0 1 0,-2 0 4 15,0 0 22-15,0 0-9 0,0 0 4 16,0 0 10-16,0 0-1 0,-1-1-26 15,3 1-5-15,-2 0 18 0,0-2 0 0,2 2 3 16,-2-2-19-16,0 0 3 0,0 2-5 16,2 0 0-16,0 0-3 0,0 0-14 15,0 0 0-15,0 0 12 0,0 0-17 16,0 0-19-16,0 0-17 0,0 0-1 16,0 0 38-16,0 0 21 0,0 0 32 15,0 0 4-15,0 0 4 0,0 0-17 16,2 0-5-16,0 0 9 0,0 0-27 15,0 0-14-15,0 2-94 0,3 2-98 0,-3 0-23 16,0 5-103-16,2 11 14 0,4 8 203 16,3 13 113-16,0 8-2 0,1-2 2 15,4-2-22-15,-4-6-46 0,3-3 64 16,-2-1-31-16,2-5 37 0,-5-5 17 16,-2-8 13-16,1-1-19 0,-2-5-11 15,-1 3 30-15,2 0-28 0,-2-1 4 16,-2-2-2-16,4-3 31 0,-6-1 6 0,2 0-6 15,-2-4-1-15,0 1 11 0,0-3 29 16,-2 1 27-16,0-2 25 0,2 0 14 16,-2 0 0-16,0 0 8 0,0 0 12 15,0 0 8-15,2 0 2 0,-2 0-7 16,0 0-13-16,2 0-9 0,-2-2-2 16,2 1 12-16,0-1-15 0,3-3-21 15,-1 0-16-15,3-4 1 0,5-10 11 16,9-8-45-16,3-12-66 0,2-2-22 15,-4-5 4-15,-4 6-32 0,-1 3 0 16,-5 3 21-16,-1 9-19 0,-4 4-32 0,-3 7 80 16,0 1 29-16,2-2-29 0,2-4-68 15,2-2 53-15,-4 4 15 0,0 1 3 16,0 1-3-16,-2 4-3 0,1 2-11 16,-1 1-42-16,-2-1 41 0,3 4-25 15,-3-1-28-15,0 5 18 0,0-2-10 16,-2 2 4-16,0 1 13 0,2 0-14 0,-2 0-36 15,0 0-42-15,0 0-18 0,0 0-15 16,0 0-14-16,0 0-121 0,0 0-134 16,0 0-70-16,0 0-283 0,0 0-387 15,2 0 131-15,-6 0 1006 0</inkml:trace>
  <inkml:trace contextRef="#ctx0" brushRef="#br0" timeOffset="59888.6724">30541 8753 532 0,'0'0'1616'0,"0"0"-848"16,0 0-448-16,0 0-151 0,0 0 11 15,0 0 73-15,0 0-62 0,0 0-95 0,0 0 50 16,0 0-20-16,0-10-81 0,-2 10-45 15,0 0-1-15,2 0-2 0,-2 0 3 16,0 0-63-16,2 0-27 0,-2 0-17 16,2 2 1-16,-2 0-16 0,0 0-41 15,0 5-28-15,-4 0-51 0,4 6 44 16,-4 8 157-16,0 11 41 0,-4 8 0 16,1 2 6-16,-2-4 41 0,5-9 15 0,2-10-17 15,2-6-39-15,-3-1 28 16,3 0 0-16,0 1-29 0,0-2 12 0,2-4-15 15,-2 0 0-15,2-1 21 0,0-4-1 16,0 0-16-16,0-1 28 0,0-1-13 16,0 0 1-16,0 0 5 0,0 0 5 15,0 0 0-15,0 0 11 0,0 0 33 16,0 0-4-16,0 0-11 0,2 2-5 16,2 0-20-16,5 0 5 0,1 0 32 15,5 1-1-15,6 2-15 0,13-2 32 0,9 1-17 16,3-4 18-16,1 0 4 0,-7 0-36 15,-6 0-17-15,-8 0-41 0,-7-2-213 16,-2 0-101-16,-4 0-197 0,-5-1-657 16,-1-1-1222-16</inkml:trace>
  <inkml:trace contextRef="#ctx0" brushRef="#br0" timeOffset="63134.8194">28072 10756 3039 0,'0'0'1024'15,"0"0"-793"-15,0 0-231 0,0 0-78 16,0 0 78-16,0 0 73 0,0 0 80 16,0 0-64-16,-11 0-89 0,11 0-37 15,0 0-6-15,0 0-15 0,0 0 4 16,0 0 19-16,0 0 35 0,0 0 63 0,0 0 23 15,-2 0-15-15,2 0-12 0,0 0-17 16,-2 0-38-16,2 0-3 0,-2 0-1 16,-2 1-1-16,0 6-66 0,-7 3-51 15,-6 9 50-15,-13 10 68 0,-8 12 41 16,-3 0 33-16,1-1-28 0,4-3-4 16,11-13-26-16,5-2 30 0,8-9 9 15,2-3-53-15,-2 1-1 0,4-1 27 16,-2 1-28-16,-1-1-76 0,0-5-100 15,1 1-84-15,1-4-73 0,-1-2-41 0,-1 0-150 16,0-2-333-16,1-8-510 0,4 1 741 16</inkml:trace>
  <inkml:trace contextRef="#ctx0" brushRef="#br0" timeOffset="63367.1942">27675 10796 2835 0,'0'0'1239'0,"0"0"-760"0,0 0-466 0,0 0-13 16,0 0 0-16,0 0 25 0,0 0 74 16,0 0-99-16,0 0-19 0,0 0 17 15,26 51 2-15,-14-25 59 0,6 9 3 16,0 1-39-16,0 1-23 0,-4-11 20 16,-3-4 7-16,-3-7-1 0,5-2-8 15,0 2 25-15,-1 3 4 0,6-1-4 16,-2-5-43-16,2 1-82 0,0-3-212 0,4-7-136 15,-1-3-329-15,-6 0-558 0,6-8-838 0</inkml:trace>
  <inkml:trace contextRef="#ctx0" brushRef="#br0" timeOffset="63651.8498">28231 10902 2904 0,'0'0'1173'0,"0"0"-740"0,0 0-429 15,0 0-1-15,0 0-6 0,0 0 2 0,0 0-20 16,121-37-12-16,-99 35-57 0,-6-3-184 16,0 5-227-16,-6 0-305 0,-6 0-1141 15,-4 2 1106-15</inkml:trace>
  <inkml:trace contextRef="#ctx0" brushRef="#br0" timeOffset="63840.784">28140 11082 2576 0,'0'0'686'16,"0"0"-295"-16,0 0-331 0,0 0 63 16,0 0 165-16,0 0 33 0,0 0-111 15,0 0-49-15,115 4-45 0,-77-8-19 0,-4-2-54 16,-11 1-16-16,-8 1-27 0,0 1-68 16,1-4-72-16,2 1-61 0,1 1-104 15,-2-1-215-15,-6-2-322 0,-3 3-1156 16,-4-7 973-16</inkml:trace>
  <inkml:trace contextRef="#ctx0" brushRef="#br0" timeOffset="64322.1659">28694 10742 1708 0,'0'0'1378'0,"0"0"-652"0,0 0-639 16,0 0-46-16,0 0-41 0,0 0 224 15,0 0-31-15,0 0-166 0,0 0-27 16,0 0-104-16,0 0-17 0,0 2 30 16,0 1 28-16,0 3-28 0,0 5 91 15,0 3 168-15,0 4-72 0,0 4 83 16,-2 3-76-16,-2 0-3 0,-3 6-24 16,1 1-7-16,-1 1-11 0,-1-5-31 0,4-2 23 15,-2-8 7-15,2-1-35 0,-2 2-19 16,4-5 12-16,0-3-15 0,2-5 1 15,0-2-2-15,0-1 2 0,0-3-1 16,0 0 1-16,0 0 0 0,4 0 0 16,8 2 53-16,6-2-18 0,12 0 21 15,19 0 12-15,9-5-12 0,3-6-17 0,1-3-40 16,-7-1-63-16,-4 4-147 16,-4-1-109-16,-5 0-259 0,-15 3-500 0,-9 4-1706 15</inkml:trace>
  <inkml:trace contextRef="#ctx0" brushRef="#br0" timeOffset="80280.8565">13434 10340 1343 0,'-5'0'910'0,"3"-1"-515"16,0-1-182-16,2 2-84 16,0-2-17-16,0 2-14 0,0 0 9 0,0 0 6 15,0 0-14-15,0 0-13 0,0 0-38 16,0 0-26-16,0 0-22 0,0 0-2 16,0 0-19-16,0 0-6 0,0 0 5 15,0 0 1-15,0 0-1 0,0 0 1 16,0 0-1-16,0 0-10 0,0 0-1 15,0 0-1-15,0 0 12 0,0 0-7 16,0 0-16-16,0 0-62 0,0 0-132 0,0 0-85 16,0 0-115-16,0 0-181 0,2 0-255 15,-2 0 157-15,-2 0 718 0</inkml:trace>
  <inkml:trace contextRef="#ctx0" brushRef="#br0" timeOffset="83306.6183">23798 6387 438 0,'0'0'493'0,"0"0"-172"0,0 0-49 0,0 0-32 16,0 0-183-16,0 0-57 0,0 0-90 15,0 0-58-15,0 0-53 0,0 0-41 16,0 0-92-16,2 0-54 0,1 0 117 0</inkml:trace>
  <inkml:trace contextRef="#ctx0" brushRef="#br0" timeOffset="94510.5717">11133 11926 290 0,'0'0'1097'0,"-2"0"-563"0,2 0-298 16,0 0-142-16,0 0 192 0,0 0-116 15,0 0-18-15,0 0 12 0,0 0-11 0,0 0-18 16,0 0-5-16,0 0-59 0,0 0-23 16,0 0-16-16,0 0-5 0,0 0-21 15,0 0 21-15,0 0 10 0,0 0 1 16,0 0-17-16,0 0-16 0,0 0 20 15,0 0-4-15,0 0-16 0,0 0 25 16,0 0 1-16,0 0-5 0,0 0-1 0,0 0 6 16,0 0-1-16,-2 0-25 0,2 0-3 15,0 0-2-15,0 0-20 0,0 0 15 16,-2 0-1-16,2 2 3 0,-3 0-2 16,3-2-15-16,0 0 16 0,0 0 2 15,0 0-3-15,0 0-15 0,0 0 17 16,0 3 1-16,0-3 2 0,0 0-2 15,0 0 2-15,0 0 0 0,0 0 0 16,0 0-2-16,0 0-1 0,0 0-2 16,0 0-15-16,0 0-1 0,0 0 1 0,-2 0-6 15,2 0 1-15,0 0-11 0,0 0-13 16,0 0-10-16,0 0-16 0,0 2-11 16,0-2 1-16,0 0 6 0,0 0-6 15,0 0-19-15,0 0-7 0,0 0-7 16,-3 0-27-16,3 0-67 0,0 0-75 15,0 1-5-15,-2-1-113 0,2 0-5 16,0 2-82-16,0 0 143 0,-2 2 177 16,2-2 58-16</inkml:trace>
  <inkml:trace contextRef="#ctx0" brushRef="#br0" timeOffset="107287.2692">23485 10149 51 0,'0'0'632'0,"0"0"-231"0,0 0-172 0,0 0-61 16,0 0-62-16,0 0-102 0,0-2 390 16,0 2-97-16,0 0-60 0,0 0-79 15,0 0-49-15,0 0-19 0,0 0-2 16,0 0 24-16,0 0 16 0,0 0-15 16,0 0-6-16,0 0-3 0,0 0 3 15,0 0-15-15,0 0-10 0,0 0-26 16,0 0-10-16,0 0-15 0,0 0-1 0,0 0-10 15,0 0 0-15,0 0-17 0,0 0 2 16,0 0-2-16,0 0 0 0,0 0 16 16,0 0 0-16,0 0 10 0,0 0 0 15,0 0 9-15,0 0 6 0,0 0-7 16,0 0-1-16,0 0-9 0,0 0 0 0,0 0-9 16,0 0-13-16,0 0-1 15,0 0 13-15,0 0-17 0,0 0-2 0,0 0-2 16,0 0-1-16,0 0 1 0,0 0-1 15,-2 0 1-15,2 0-1 0,0 0-13 16,0 0 15-16,0 0-19 0,0 0 4 16,0 0 13-16,0 0-22 0,0 0 5 15,0 0-2-15,0 0 5 0,0 0-1 16,0 0-4-16,0 0 20 0,0 0-16 16,0 0 17-16,0 0-2 0,0 0-14 15,0 0 16-15,0 0 0 0,0 0-16 0,0 0 15 16,0 0 0-16,0 0-20 0,0 0-30 15,-4 0-48-15,4 0 0 0,0 0-14 16,0 0-29-16,0 0-27 0,0 0-62 16,0 0-127-16,0 0-64 0,0 2-113 15,0 5 124-15,-2-2-273 0,0-2 41 0,10-20 606 16</inkml:trace>
  <inkml:trace contextRef="#ctx0" brushRef="#br0" timeOffset="107563.038">23594 10227 712 0,'0'0'1324'0,"0"0"-1324"0,0 0-391 16,0 0-647-16,0 0 431 0</inkml:trace>
  <inkml:trace contextRef="#ctx0" brushRef="#br0" timeOffset="110393.9516">29235 10149 26 0,'0'0'791'16,"0"0"-221"-16,0 0-125 0,0 0-127 0,0 0-37 15,0 0-66-15,0 0-20 0,0 0-54 16,0 0-53-16,-2-2-47 0,2 2-41 16,0 0 0-16,0 0-2 0,0 0 0 15,0 0-3-15,0 0-19 0,0 0 1 16,0 0-7-16,0 0-11 0,0 0 6 16,0 0-6-16,0 0 5 0,0 0 1 15,0 0-8-15,0 0-24 0,0 0-72 16,-2 0-84-16,2 0-28 0,-4 0-29 15,0 0-68-15,-5 2 61 0,3 2-47 16,-1 0-14-16,3 0 58 0,0-1 138 0,2-3 77 16</inkml:trace>
  <inkml:trace contextRef="#ctx0" brushRef="#br0" timeOffset="113234.9101">23431 11630 2539 0,'0'0'627'0,"0"0"-328"0,0 0-238 16,0 0-61-16,0 0 0 0,0 0 56 15,0 0 41-15,0 0 2 0,2 0-27 0,-2 0-26 16,0 0-6-16,0 0 6 0,0 0-12 16,0 0-34-16,0 0-1 0,0 0-28 15,0 0-12-15,0 0 5 0,0 0 11 16,0 0 21-16,0 0 3 0,0 0-4 16,0 0-16-16,0 0-25 0,0 0-73 15,0 0-86-15,0 0-65 0,0 0-63 16,2 0-111-16,0 0-168 0,0 0-187 15,3 0 82-15,-16 0 409 0</inkml:trace>
  <inkml:trace contextRef="#ctx0" brushRef="#br0" timeOffset="121688.2121">11069 14270 68 0,'0'0'79'0,"0"0"-32"16,0 0-43-16,0 0 42 0,0 0 66 15,0 0 99-15,0 0-60 0,0 0 1 0,0 0 18 16,0 0 33-16,0 0 38 0,0 0 30 15,0 0-9-15,0 0-60 0,0 0-46 16,0 0-12-16,0 0-47 0,0 0-55 16,0 0-35-16,0 0-1 0,0 0-4 15,0 0-2-15,0 0-4 0,0 0-33 16,0 0 13-16,0 0 18 0,0 0-18 16,0 0 24-16,0 0 6 0,0 0 36 15,0 0 1-15,0 0 5 0,0 0-11 0,0 0-31 16,0 0-2-16,0 0 0 0,0 0 2 15,0 0-2-15,0 0-4 0,0 0-6 16,0 0-37-16,0 0 19 0,0 0 0 16,0 0-1-16,0 0-11 0,0 0-13 15,0 0-24-15,0 0-77 0,0 0-158 16,0 0-89-16,0 0 60 0,4 2 56 16,0-2-218-16,1 3 83 0</inkml:trace>
  <inkml:trace contextRef="#ctx0" brushRef="#br0" timeOffset="145381.7124">20459 6505 797 0,'2'-2'1485'0,"0"2"-855"15,-2 0-316-15,0 0-144 0,2-3-11 0,-2 3 8 16,0-2 12-16,0 2-44 16,0-2-78-16,0 1-38 0,0-2-15 0,0 1 0 15,0 2 20-15,0 0-19 0,0 0 14 16,0 0-14-16,0 0 0 0,0 0 14 16,0 0 19-16,0 0-15 0,0 0-23 15,0 0-5-15,0 0-17 0,0 0 3 16,0 0 14-16,0 0-14 0,0 0 15 15,0 0 0-15,0 0 0 0,0 0 4 16,0 0 2-16,0 0 1 0,0 0 16 0,0 0-15 16,0 0 0-16,0 0 1 0,0 0 0 15,0 0 0-15,0 0 0 0,0 0 13 16,0 0-14-16,0 0 14 0,-2 0-16 16,2 0-1-16,0 0-1 0,0 0-4 15,0 0-28-15,0 0-6 0,0 0 0 16,0 0 4-16,-2 0-19 0,2 0-19 15,0 0-60-15,-2 0-183 0,2 0-53 0,-2 2-264 16,-2 4-446-16,2-1-17 16,14-18 715-16</inkml:trace>
  <inkml:trace contextRef="#ctx0" brushRef="#br0" timeOffset="146044.9424">20415 6332 587 0,'0'0'407'15,"0"0"-341"-15,0 0-64 0,0 0-2 16,0 0 196-16,0 0 122 16,0 0-85-16,0 0-131 0,0 0-71 0,0 0-31 15,0 0 5-15,0 0 71 0,0 0 39 16,0 0 47-16,0 0 63 0,0 0-98 16,-3 0-72-16,3 0-19 0,-2 0 7 15,2 0-7-15,0 0-11 0,0 0-25 16,-2 0 0-16,2 0-55 0,0 0-6 15,0 0-12-15,0 0 19 0,0 0 17 16,0 0 7-16,0 0-13 0,0 0-1 0,-2 0-68 16,2 0-165-16,-4 4-87 0,1-1-58 15,-1 3 96-15,0 4-287 0,2 0 350 16</inkml:trace>
  <inkml:trace contextRef="#ctx0" brushRef="#br0" timeOffset="147149.195">25535 6638 3158 0,'0'0'413'0,"0"0"-413"0,0 0-305 0,0 0-418 16,0 0-304-16,0 0 341 0,0 0 449 16,0 0 191-16,0 0-165 0,-8-4-19 15</inkml:trace>
  <inkml:trace contextRef="#ctx0" brushRef="#br0" timeOffset="147824.1826">25594 6584 2634 0,'0'0'581'0,"0"0"-395"0,0 0-186 16,0 0-378-16,0 0-407 0,0 0 173 16,0 0 366-16,0 0 96 0,0 0-210 15,0 0-332-1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13T04:48:48.07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7994 10219 914 0,'0'-12'561'0,"0"6"-270"0,0 0 229 0,0-1-174 16,-2 0-80-16,-2 0-96 0,1 2-13 16,-1 0 85-16,2 0 47 0,0 2-182 15,0-2-25-15,0 3 12 0,2 0-22 16,-2 1 0-16,2-1 3 0,-2 2 1 15,2 0-35-15,-2 0-41 0,2 0-36 16,-2 0-9-16,0 0-14 0,-1 0 16 16,-1 0 0-16,-1 0 0 0,1 0-24 15,0 0-73-15,2 2-8 0,-4 1-2 0,0 4-6 16,-12 8 99-16,-9 13-78 0,-20 24-15 16,-8 15 145-16,-11 15 5 0,5 10 206 15,5 3 21-15,7 7-130 0,7 2 26 16,8 2-121-16,7-2-2 0,5-6 5 15,12-6 15-15,6-13-20 0,4-7 0 16,6-6 0-16,8-5-46 0,6-9 9 0,1 0 31 16,2-2 3-16,-2-6 3 15,5-3 0-15,0-3 27 0,-4 1-22 16,4 0 52-16,-3-2-37 0,1-2 31 0,-2 0 26 16,-4-4-77-16,2-4-128 0,-4-1-219 15,-3-7-11-15,-2-4-236 0,0-6-49 16,-3-1-608-16</inkml:trace>
  <inkml:trace contextRef="#ctx0" brushRef="#br0" timeOffset="823.7266">18716 10906 872 0,'0'0'536'0,"0"0"-258"15,0 0-85-15,0 0 212 0,0 0-174 0,0 0 42 16,0 0-83-16,0 0 38 16,0 0-76-16,0 0 41 0,-11-79 5 0,9 71-55 15,-4 1-41-15,0 0-1 0,0 1 0 16,-4-1-82-16,0 1 49 0,0-2-50 16,-1 3-16-16,-4-1-4 0,0 3-78 15,-2 0 75-15,-6 3-57 0,-15 3-162 16,-11 13 76-16,-5 7-6 0,6 4 14 15,5-1 124-15,9 1 11 0,9 0 5 16,-3 3-85-16,3 2 85 0,6-8 0 0,5-2 0 16,10-8-45-16,4 0-90 0,0 1-69 15,7 4 110-15,8 0 35 0,8 4 59 16,13 0-2-16,11 3 26 0,4-6 5 16,0-3 6-16,-9-2-29 0,-6-1 18 15,-8-3-22-15,-9-2-4 0,-1-1-2 16,-6-1-55-16,-2 2-19 0,6 2 6 15,-2 1 41-15,-5-3-11 0,-1 3 36 16,1-1-49-16,-5-1 29 0,0-1 26 16,-1 0 30-16,-3-1 0 0,0 2 43 0,0-2-30 15,0-1 42-15,0 1-15 16,0 1 48-16,-5 2-12 0,1-4-38 0,-5 3-64 16,1-1 75-16,-1 0-34 0,-3 2 68 15,-6 1-5-15,2-1 11 0,-12 3-35 16,-6 1 28-16,-9-1-30 0,-1-1 6 15,4-3-35-15,1-5 5 0,17-5-57 16,2 2 47-16,6-2-18 0,-4 0-30 0,3 0-249 16,-4 0-103-16,0-3 55 15,5-1-36-15,2-6-118 0,8-1-240 0,2 1-672 16</inkml:trace>
  <inkml:trace contextRef="#ctx0" brushRef="#br0" timeOffset="1640.7391">19566 10854 583 0,'0'0'1006'0,"0"0"-342"0,0 0-323 0,0 0-105 16,0 0-94-16,0 0 126 0,0 0-21 16,0 0-81-16,0 0-29 0,0 0 81 15,-18-42-40-15,16 40-90 0,-2-1-47 16,0-1-28-16,-3 0-13 0,-1 1-1 15,-3 0-35-15,0 0 18 0,-1 1-61 0,-6 0-17 16,2 0 24-16,-6 2-69 0,4 0 34 16,-10 2 13-16,5 4 35 0,-3 3 5 15,-2 4 32-15,7 3-97 0,-6 3 115 16,-6 5-19-16,11 0 1 0,-2 0 22 16,5 3-51-16,6-6 0 0,5 8-22 15,3 3-73-15,5 2 23 0,0-2 76 16,7-9 6-16,3-3 4 0,12-5 37 0,8 7 35 15,16 2-11-15,5 5 17 16,0-6-18-16,-4-3 18 0,-10-2-11 0,-2-1-30 16,-3 1-4-16,-5-3-43 0,-10-2 23 15,-1-2-11-15,-6-2-24 0,0 4 22 16,-2 0-48-16,6 0 18 0,-8 0 19 16,-2-2-62-16,0-2 107 0,-4 0 3 15,0 0 0-15,0-1 7 0,0-3 30 16,0-1 42-16,0 1 103 0,-2 1 8 15,-4 1 9-15,-2 1-13 0,-6 0-31 16,0 1-36-16,-6 3-38 0,-2 3-14 0,-13 0-6 16,-5 5-56-16,0-4 56 0,2 1-5 15,1-6 60-15,5-2-82 0,-2-1-32 16,7-1 1-16,6-3 40 0,4 0-24 16,5-1 24-16,-6-3-2 0,4 3-41 15,-6 1-106-15,3-4-128 0,-2 1-3 16,4 0-5-16,-1-1-228 0,-2 0-74 0,4 0-430 15,5 0-94-15</inkml:trace>
  <inkml:trace contextRef="#ctx0" brushRef="#br0" timeOffset="5491.054">20717 11265 1084 0,'0'0'456'0,"0"0"-456"0,0 0 64 16,0 0 33-16,0 0-95 0,0 0 50 15,0 0 63-15,0 0-64 0,43-67 51 16,-36 60-13-16,-1-1 93 0,1 1-101 15,-5 2 196-15,2-3-94 0,-4 1-12 16,0 2-36-16,0 1 63 0,0 0 23 0,0 3 13 16,-2-2-12-16,-2 1-39 0,-3-1-100 15,-1 1-83-15,-5 0-15 0,-2 2-103 16,-11 0-203-16,-10 2 116 0,-8 13 43 16,-3 2 89-16,5 4 0 0,10-4 16 15,11-1 52-15,3-3-57 0,4 6-31 16,1-2-13-16,-2 6 84 0,5 0 20 15,6-4-49-15,1 4 28 0,3-5-24 0,0 2 47 16,15-3 0-16,13 5 12 16,14-1-6-16,19-3 123 0,12-4-12 0,-1-5-13 15,-4-6-36-15,-11-3-6 0,-1 0-30 16,-3-4-32-16,-5-4-40 0,-1-1 38 16,-3-3-26-16,-3 1-51 0,-5-3 57 15,-2 1 16-15,-8-1 2 0,-8 3 4 16,0 2-57-16,-6-3-2 0,1-1 118 15,2-4-24-15,0-1-30 0,-5 1-5 16,-1 2 23-16,-6 1 33 0,-1 3 91 16,-2 1-145-16,0 5 70 0,-2-1 4 15,-6 2 58-15,2 0-24 0,-2 2-110 0,-5-2-10 16,-8 3-230-16,-9 1-4 0,-13 4 27 16,1 7 70-16,-3 2 28 0,7 3 28 15,4 1 87-15,1-2 2 0,-3 5 0 16,6-5-65-16,4-4 65 0,11 0-58 15,3-3 17-15,-1 2 37 0,2-1-18 0,3 2-101 16,4-3-56-16,4 1-123 16,0 1 176-16,6-2 31 0,4 0 97 0,14-3 78 15,5 0 94-15,17-5-32 0,0 0-66 16,1-3-74-16,-11-3-51 0,-15 3 51 16,-2-1-50-16,-4 0-173 15,2-2 87-15,0 3 134 0,2-5-56 0,-2 1-2 16,-5 0 55-16,4 2-74 0,-8-3 79 15,-4 1 64-15,0 1 14 0,-1 0 32 16,-3-1 164-16,0 6 35 0,0 0-153 16,0-1-64-16,0 0-7 0,0 2 0 15,0 0-18-15,0 0-67 0,0 0-6 0,0 0-158 16,0 0-176-16,0 5-14 0,0 2 143 16,0 0 160-16,4 3 51 0,2-1 43 15,3 3 53-15,-1-3-89 0,1 1 114 16,-3-3-121-16,0 1 51 0,3-5-7 15,-4 1 1-15,-3-2 12 0,2 1 18 16,-4-3 19-16,2 0 31 0,-2 0 77 0,2 0 58 16,-2 0 16-16,0 0-11 0,2-3-6 15,2-3-43-15,0-1-190 0,2-4-26 16,6-3-57-16,-4 2 57 0,5-6 6 16,-3 2-6-16,5-1-57 0,2 0-168 15,-2 4 51-15,2-1-179 0,-3 4 324 16,4 3-83-16,-1 3 65 0,4 2 18 15,-2 2-38-15,5 0 0 0,-6 0 7 16,4 6-62-16,-3 1 116 0,2 1-68 0,-4 2 74 16,5-1-6-16,-6 1 6 0,6-1 0 15,-1-1 98-15,2 2-96 0,5-3 126 16,5 1-39-16,8-2-87 0,1-3 92 16,-2-3-53-16,-5 0 24 0,-5 0-24 15,-5 0 36-15,-6-3-42 0,-1-1 6 16,-6-2 9-16,2-2-21 0,6 0 38 15,-3-1-10-15,-2-2 16 0,-5-1 46 16,1 1 58-16,-7-3-50 0,0-1-96 16,-2 0 45-16,-2-2 16 0,0 3-89 15,0 1 21-15,-8 1 48 0,-5 2 13 0,-6 1-85 16,-4 1-18-16,-13 5-73 0,-13 3-139 16,-4 0-12-16,2 7-75 0,6 3 187 15,11 3 130-15,2 3-5 0,7-3-46 16,6 1-43-16,6-1 94 0,3-4 0 15,1 6-22-15,2 2-101 0,5 0 59 0,0-2 34 16,2-1-13-16,2 1 1 0,9-4 36 16,6-2 6-16,6-3 85 0,11-4 27 15,9-2 52-15,1-6-49 16,-4-7-115-16,-8-2-240 0,-8 3 236 0,-9-2 4 16,4-7 0-16,4-7 53 0,7-10-47 15,-2-4-4-15,-5 2 68 0,-4-1-11 16,-4 3 9-16,-5-4-68 0,2 0-2 0,-8-1 2 15,-4-3 28-15,0 5-28 16,-2 3 73-16,-5 8-50 0,-2 9 16 0,3 5 39 16,2 5 30-16,-2-1 145 0,-1 2-116 15,-1 1-59-15,3 6-73 0,1-2-5 16,2 5-53-16,0 0-135 0,0 5-109 16,-3 9-84-16,-3 17 257 0,2 16 1 15,4 11-3-15,2 5 10 0,0-1 116 16,10-8 61-16,1 0 85 0,6-7-46 15,4-2 46-15,1-9-13 0,0-3-99 0,0-8-12 16,3-3 12-16,3-2 28 0,-4-7-34 16,-2-3 33-16,-4-6 9 0,-4-1 70 15,3 0 0-15,7-3 3 0,2 0 60 16,-2-3-83-16,2-6 42 0,0-7-20 16,-3-5-47-16,5-8 14 0,-5-7-43 15,-2 4-47-15,-10 7 13 0,-7 8-30 0,-2 9 16 16,-2 1 31-16,0 2-47 0,0-1 18 15,0 5-17-15,0 1-3 0,0 0-39 16,0 0-51-16,0 0-34 0,0 0-45 16,0 4-122-16,0 4 46 0,11 3 183 15,-1 2 35-15,5 4 24 0,7-3 6 16,-4 3 27-16,6 0 42 0,0 1-37 16,-1-5-35-16,0 1-268 0,-4-6-233 15,1-1-369-15,-8-6-513 0,-2-1 301 0</inkml:trace>
  <inkml:trace contextRef="#ctx0" brushRef="#br0" timeOffset="5654.1904">22567 10904 861 0,'0'0'1487'15,"0"0"-667"-15,0 0-611 0,0 0-209 0,0 0-11 16,0 0-340-16,0 0-160 0,0 0 117 15,0 0-144-15,45-21-160 0,-31 21-20 16</inkml:trace>
  <inkml:trace contextRef="#ctx0" brushRef="#br0" timeOffset="6283.8479">22890 10629 2646 0,'0'0'676'0,"0"0"-676"0,0 0-39 0,0 0-385 16,0 0 90-16,0 0 334 0,0 0 375 15,40 106-66-15,-21-57-49 0,3 3-7 16,-8-3-59-16,-3-5-74 0,2-4 14 16,-5-9-78-16,-2-6-56 0,-1-10-14 15,-3-5 14-15,-2 1 32 0,2-3 4 0,0-3-13 16,-2-1 13-16,2-4 36 15,-2 0 31-15,0 0 10 0,0 0 3 0,0 0 16 16,0 0 27-16,0 0 30 0,0-11 13 16,0-14-126-16,0-14-76 0,0-9-226 15,0-3 17-15,11 1 180 0,0 8-234 16,1 6-22-16,-2 9-31 0,0 8 113 16,-4 7 20-16,-4 4 14 0,4-2 61 0,-2 4-149 15,-2 1-45-15,0 2-35 16,-2 3-35-16,0 3-72 0,0 11 114 15,0 13 90-15,-8 16 240 0,-2 8 234 0,-6 5 210 16,4 1-323-16,-1-2 138 0,0-3-28 16,7 0-152-16,2-5-25 0,2-7 129 15,2-6 111-15,0-8-208 0,2-8-7 16,4-4 96-16,3-3-57 0,2 1-26 16,3 1-28-16,8-1-13 0,-4-3 15 0,6-3 16 15,-3-2 22-15,3-2-32 0,-4-2 0 16,4 0 88-16,4-12-27 0,8-2-3 15,-7-4-68-15,1 1-23 0,-8 1-39 16,-10 4 12-16,-1 3-12 0,-5 0 31 16,1 5 8-16,-7 0-35 0,0 4 29 15,0 0-33-15,0 0-46 0,0 0-36 16,0 0-33-16,0 0-68 0,0 4-70 0,0 2-22 16,8 3 214-16,7 3 61 0,4 3 5 15,6 4 51-15,9 0 26 0,5 3 15 16,-3-6-29-16,-8-6-54 0,-8-4-14 15,-2-6-353-15,1 0-226 0,2 0-362 16,-6-6-643-16,-1-13 903 0</inkml:trace>
  <inkml:trace contextRef="#ctx0" brushRef="#br0" timeOffset="6441.2014">23414 10904 2248 0,'0'0'632'0,"0"0"-152"0,0 0-368 15,0 0-112-15,0 0-253 0,0 0-56 16,0 0-122-16,0 0 119 0,0 0 308 16,0 0-501-16,113 46-408 0,-86-31 168 0</inkml:trace>
  <inkml:trace contextRef="#ctx0" brushRef="#br0" timeOffset="7277.9757">24078 11171 2884 0,'0'0'667'0,"0"0"-254"15,0 0-239-15,0 0-47 0,0 0-59 16,0 0-28-16,0 0-22 0,0 0-18 16,0 0-22-16,-105 12 17 0,85-1-76 0,4 3 13 15,-2 4-14-15,3-1 39 16,1 1 19-16,3 2-48 0,4-1-4 0,5-1 40 15,2-1 33-15,0-5-1 0,0 0-42 16,0-2 26-16,0-6 20 0,2 3 56 16,3-3-54-16,2-2 37 0,-3-2 17 15,0 0 8-15,0 0 3 0,-2 0 20 16,4 0 33-16,1-2 24 0,1-6-22 0,5-4 10 16,2-2-132-16,0-6-4 0,2 1-170 15,-3-3 44-15,2 0 4 0,-2 1 75 16,-1 1 18-16,4 5-107 0,-4 4 52 15,-5 2 47-15,3 3 82 0,-6 1-41 16,-1 5 0-16,-2 0-46 0,0 0-56 16,-2 0-34-16,4 0 12 0,2 7 81 15,0 3 43-15,6-1 32 0,0 4 54 16,1 1 63-16,2-1-6 0,0 2-87 16,-3-4 17-16,3 3-15 0,-2-4 4 15,-3-2 6-15,-1-2 22 0,0-5-54 0,-3 1 4 16,-4-2 1-16,2 0 15 0,-4 0 2 15,2 0 18-15,-2 0 1 0,2 0 20 16,0 0 6-16,3-3 12 0,1-6-8 16,5-3-103-16,2-5-4 0,1-1-47 15,4-1-93-15,-4 2-37 0,-2 1 111 0,2 5-37 16,-2 0 78-16,-1 7-12 16,2-1-1-16,0 2-49 0,-1 0 1 0,1 3 5 15,0 0-57-15,-3 0 47 0,-2 0 46 16,4 6 45-16,-2-1 59 0,0 2-59 15,4 1-30-15,-4 1 30 0,3-1 57 16,-1 2 15-16,4-2-5 0,-4 1-62 16,4-1 38-16,-2-3 11 0,0 1 18 15,2-3-50-15,-4 1 50 0,1-1-13 16,-2-3 16-16,-1 0-17 0,-1 0-21 0,1 0 17 16,-4 0 24-16,6 0-9 0,-4-4-1 15,4-4-10-15,2 0-57 0,2-1 63 16,1 0-31-16,11-6-16 0,4 1-17 15,10-3 0-15,7 0-20 0,2 5-28 16,2 4-9-16,-10 7 31 0,-9 1 25 16,-11 0 1-16,-8 1-36 0,-7 4-29 15,3 3-36-15,-3 1-4 0,1 6 21 0,-3-1 76 16,-1 2 8-16,-5 3 88 16,0 0 25-16,0 5-51 0,-11-4-23 0,-2 3 0 15,-4-2-21-15,-4-2 0 0,0-1-18 16,-3-1 0-16,1-2-118 0,2-6-74 15,4-4-109-15,2-5-381 0,6 0-443 16,7-12-1381-16</inkml:trace>
  <inkml:trace contextRef="#ctx0" brushRef="#br0" timeOffset="7546.3894">25724 10442 4109 0,'0'0'366'15,"189"46"-363"-15,-81-7-3 0,-11 10 205 0,-2 4-66 16,-15 7-9-16,-17 4 52 16,-13 5-72-16,-21 2-91 0,-18 1-17 0,-11 1-2 15,-13 3 0-15,-30 10-14 0,-18 10 14 16,-29 9 19-16,-17 5-7 0,-14 0 19 0,-4-12-31 15,-1-11-109-15,16-21-85 16,8-13-110-16,9-23-184 0,14-14-300 0,19-15-613 16,16-1-628-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13T04:49:51.91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2179 7827 914 0,'0'0'346'0,"0"0"351"0,0 0-331 0,0 0-172 16,0-3-48-16,0 3 11 0,0 0-3 16,0 0-7-16,0 0-49 0,0 0-42 15,0-2-11-15,0 2 6 0,0 0 17 16,0 0 8-16,0 0 21 0,0 0 5 15,0 0 7-15,0 0 3 0,0 0-3 0,0 0 6 16,0 0-3-16,0 0-13 0,0 0-18 16,-2 0-30-16,2 0-26 0,-2 0-25 15,2 0-15-15,-2 0-6 0,0 0-9 16,2 0-10-16,-2 0-14 0,0 0-18 16,0 0-10-16,-6 0-67 0,2 6-75 15,-2 4 116-15,-4 2-21 0,-4 3-28 16,2 5 152-16,1-1-61 0,-2 1 64 0,2-1-36 15,5 2 38-15,0-2-1 0,-2-2-31 16,4 1-14-16,2-1 46 0,2-3-1 16,0 3-1-16,0-1 0 0,2-3-32 15,0-1 32-15,0 1-4 0,0 0-33 16,4 1 37-16,2-3-21 0,5 3 23 16,2-4-2-16,-1-1 2 0,3 0 57 15,2-1 5-15,4-2-17 0,-1-2-17 16,0-3-22-16,0 2 84 0,-1-3 9 0,0 0-29 15,-4 0-6-15,2 0-15 0,-6-4-2 16,1-3 34-16,-4 4-45 0,4-2 71 16,-6-1 13-16,2-2-24 0,-1-2 10 15,1-1-3-15,-1-1-45 0,-1-5-57 16,-2 0 58-16,1-1-56 0,-1 0-2 16,0-2-1-16,-2 1 2 0,-2 3 27 15,0-2-12-15,0 3-17 0,0 0 0 16,0-1 37-16,0 1-49 0,0 0 14 15,-4 2-4-15,0 0 4 0,-1 5 33 16,3-2-33-16,-2 2-2 0,0 2 12 0,0 1-12 16,-1-1 0-16,1 3-3 0,0-4 2 15,-3 5-16-15,1-5 17 0,0 3 0 16,-2 0-1-16,-2 1 5 0,2-2 21 16,-2 4-25-16,1-1-46 0,-2 0 46 15,1 1 17-15,-1-2-17 0,-1 1-42 16,-1 0 4-16,-2 1 4 0,5-1 34 0,-6 0 1 15,6-1 16-15,2 3-17 0,1 0 0 16,0-1-38-16,3 1 9 0,0 0-29 16,2 0-23-16,-2 0 0 0,0 1-33 15,-1 7-152-15,-1 4-125 0,-3 1-41 16,5 5-140-16,2-2 18 0,0-2-537 16,2 1 261-16</inkml:trace>
  <inkml:trace contextRef="#ctx0" brushRef="#br0" timeOffset="2358.6281">23030 5366 727 0,'0'0'551'0,"0"0"-272"15,0 0 81-15,0 0 113 0,0 0-269 16,0 0-107-16,0 0 36 0,0 0-8 15,-2-39 57-15,0 37-62 0,2-2 4 16,-3 3-39-16,1-2 55 0,0 2-33 0,0-2-54 16,0 2 18-16,0-1-35 15,2 2 40-15,-2-5 23 0,2 5-22 0,-2 0-20 16,2-1 1-16,-2-3-45 0,2 2 14 16,-2 0-27-16,2 1 27 0,-5-2 41 15,5 2 30-15,0-2-23 0,-2 1-20 16,2 1-14-16,-2-1-41 0,-1 0-4 15,3 0 4-15,-2 0 42 0,2 2-22 16,0 0-20-16,0 0-16 0,0 0 16 16,0 0 0-16,0 0-16 0,0 0-85 15,0 0-93-15,0 0-123 0,0 2-55 0,-2 5 50 16,0 12 136-16,-4 8 162 0,-4 14-5 16,1 5 25-16,0-7-2 0,3-4 4 15,2-10 2-15,2-6 20 0,0-6-16 16,0-1-4-16,2 1 2 0,-2 3 33 15,2-2-35-15,0 2 4 0,0-3 33 16,0 2-35-16,0 2 59 0,0-3-11 16,4 10-27-16,0-6-23 0,0 5-565 0,-2-5-744 15,0-7-30-15</inkml:trace>
  <inkml:trace contextRef="#ctx0" brushRef="#br0" timeOffset="4354.1308">22981 13658 97 0,'0'0'33'0,"0"0"20"0,0 0 237 15,0 0 45-15,0 0-85 0,0 0 109 16,0 0-75-16,0 0-72 0,0 0-47 16,2 0-13-16,-2 0 29 0,0 0 10 0,0 0-39 15,0 0-20-15,0 0-3 0,0 0 18 16,0 0-5-16,0 0-24 0,0 0-3 15,0 0 3-15,0 0-12 0,0 0 17 16,0 0 22-16,0 0-1 0,0 0-14 16,0 0-18-16,0 0-25 0,0 0-8 15,0 0-8-15,0 0-22 0,0 0-3 16,0 0-7-16,0-3-4 0,0 2-12 16,0-3-23-16,0-2-37 0,0 1 10 15,0-3 27-15,0 1-2 0,0-3-51 0,0 0-7 16,0 3 57-16,0-1 6 0,2-1-20 15,2 5 13-15,0-1-43 0,3-2 44 16,4 3-40-16,-3 0-7 0,3 0-24 16,-3 1 16-16,7-1-1 0,-2 2 59 15,-1 0-3-15,4 0-15 0,-4 0 0 16,-1 2-18-16,0 0-7 0,-3 0 5 16,0 0-5-16,-1 0 24 0,-1 0-29 0,3 0-15 15,-3 2 22-15,-2 2 36 0,1-2-41 16,-1 0 25-16,-2 2 21 0,0-3 4 15,0 1 1-15,-2 0 15 0,2 0 26 16,-2 3 5-16,2-2-13 0,-2 2-4 16,2 0 33-16,-2-1 70 0,0 5-61 15,0-1-22-15,0 3-51 0,0 0 15 16,0 3 35-16,0-1-11 0,0 2-38 16,0-1 25-16,0 1-26 0,-4-1 14 0,2-2 0 15,-2 2 3-15,0 0-17 0,-3-1 18 16,3-2-4-16,-2 0 4 0,-1 1-17 15,1-2 0-15,2 1 19 0,-3-3-20 16,1 2-3-16,2-3 0 0,0-1-15 16,0 0-18-16,-1-3 29 0,0 3 1 15,3-4 0-15,0 2 3 0,0-2-1 16,2 0-1-16,-4 1 2 0,2-1-1 0,0 3 1 16,0-3 0-16,-2-2 0 0,2 3 1 15,-2 1 1-15,1-2-1 0,-2 2-1 16,1-2 1-16,0 1 1 0,2-1 15 15,0 2-1-15,0-4 3 0,0 2-15 16,2-2 23-16,-2 0-7 0,2 0 11 16,0 0-8-16,0 0-4 0,0 0-15 15,0 0 20-15,0 0-22 0,0 0 2 16,0 0 15-16,0 0 3 0,0 0-18 16,0 0 0-16,0 0 21 0,0 0 11 0,0 0-15 15,0 0 1-15,2 0 10 0,6 0 20 16,12 0 15-16,7 0 48 0,20 0 14 15,4 0-58-15,2-2-57 0,0-4-11 16,-6 3-3-16,-1-1-8 0,1 0-106 16,2 0-17-16,2 1-60 0,0-4-109 15,-9 0-337-15,-14 1-1066 0,-9-7-706 0</inkml:trace>
  <inkml:trace contextRef="#ctx0" brushRef="#br0" timeOffset="9088.7273">22637 8311 154 0,'0'0'435'0,"0"0"-211"0,0 0-222 15,0 0 273-15,0 0-7 0,0 0-125 16,0 0 64-16,-4-26 125 0,4 24-105 15,-2 0-221-15,2 0 119 0,0 0 85 16,-3-1-46-16,3 1-44 0,0 0-20 16,-2-1 41-16,2 0-61 0,0 1-1 15,0 0-11-15,-2-1-29 0,2 3 7 0,0-3 3 16,0 1-6-16,0 0-6 16,0 0 7-16,0 0-12 0,0 1-30 0,0-1 1 15,0-1 62-15,-2 3 7 0,2 0-6 16,0 0-25-16,0 0-15 0,0 0-23 15,0 0-3-15,0 0-26 0,0 0-76 16,0 0-55-16,0 0-49 0,-2 6-83 16,2 5-41-16,-2 7 330 0,0 10 19 0,-4 7 140 15,2 3-71-15,-4-4-82 16,2-12 47-16,4-7-13 0,0-4-34 0,-2 3-2 16,2-3 35-16,-2 1-11 0,2-5-26 15,0-3 43-15,0 1 51 0,-1-5 9 16,3 0-13-16,-2 0-6 0,0 3-2 15,-5-3 28-15,1 2 5 0,0-2-12 16,0 0 15-16,-3 0-11 0,3 0-24 16,-1 0-32-16,1 0-7 0,1-2 29 15,1-1-33-15,-2-2-8 0,2-2 9 16,0-1 0-16,0-1-43 0,2-8-20 0,-1-1-80 16,3-10-8-16,7-10 5 15,7-3-19-15,3 4-103 0,2 6 181 0,-4 7-80 16,0 7 103-16,-2 2-30 0,3-2-20 15,6-3 71-15,1-1 5 0,1 4-5 16,-3 2-138-16,0 1 68 0,-1 4 43 16,-4 1 27-16,-3 6 0 0,0-1-92 15,-5 4 47-15,1 0-23 0,-1 0-34 0,1 2-1 16,-3 2 44-16,1 1-17 16,-1 2-12-16,-2 1 29 0,0 2 57 0,2 1-23 15,-2 3 25-15,0-3 31 0,-2 3-7 16,-2-3 93-16,0 3-41 0,0-3 53 15,0 0-107-15,0 1 23 0,0-3-17 16,-2 3 12-16,-6-2-12 0,2 2 34 16,-4-1-17-16,-3 2-43 0,-4 0 68 15,0-1-50-15,-5 1-20 0,2-2-76 0,-2-1 43 16,3-1-12-16,-2 1-28 0,2-2 17 16,0-2 54-16,4-1-32 0,5-3 34 15,0 0 5-15,6 1-5 0,2-2 6 16,2-1 17-16,0 0-23 0,0 0-45 15,0 2-18-15,0-2-7 0,0 0-30 16,0 2-35-16,4 1-78 0,-2-1 153 16,6 5 54-16,-2-2 6 0,0 3 0 0,0-1 91 15,3 3 48-15,-1-1-49 0,3 1 10 16,-1 0 17-16,1-1-53 0,0 1-13 16,2-1 62-16,-3 1-62 0,0 0-29 15,6-1 12-15,-4-1-28 0,-1 1 48 16,4-1-11-16,-3 2-2 0,-1-5-39 15,2 3 45-15,0-2-4 0,-1 1 5 0,4 0-48 16,0 0-86-16,-1-2-272 0,2 0-284 16,0 0-643-16,-7-5 10 15</inkml:trace>
  <inkml:trace contextRef="#ctx0" brushRef="#br0" timeOffset="10028.0434">23157 8562 944 0,'0'0'826'0,"0"0"-381"15,0 0-214-15,0 0-10 0,0 0 8 16,0 0-41-16,0 0-78 0,0 0 3 15,0 0-11-15,0 0 19 0,0-25 67 16,0 21-19-16,0 2-77 0,0-1 48 0,-4-1-12 16,2-2-83-16,0 2-9 0,-3 1 23 15,1-4-59-15,0 3-39 0,-2 1 12 16,0-1 22-16,-4 2-40 0,2-2-10 16,0 4-50-16,-5-2 4 0,0 2-41 15,-1 0 25-15,-4 0 16 0,4 6 25 16,-1 0 1-16,0 3 15 0,2 1-25 15,3 2-5-15,-1 0-35 0,0 5 66 0,5 0 30 16,0 1 29-16,2 0-36 16,1-1 31-16,3-2-33 0,0-1 38 15,3-4 6-15,3 2 29 0,4-2-11 0,4-3-1 16,0-1 83-16,0 0 18 0,6-3-45 16,-3-3 17-16,0 0-10 0,-2 0-32 15,-1 0 5-15,0-5-5 0,-4-1-54 16,-2-1 0-16,-2-3-70 0,4 1-70 15,-6-5 108-15,0 2-131 0,0 0 123 16,-4 0 12-16,0 2 6 0,0 4 22 0,0 2 90 16,0 1-90-16,0 3-21 0,2 0-1 15,-2 0-29-15,0 0-47 0,2 0-55 16,2 0-7-16,1 3 100 0,3 0 60 16,3 1 30-16,0-1 12 0,1 2 42 15,3-3 4-15,0-2 12 0,-1 0 16 16,6 0 53-16,-5 0 28 0,2 0-110 0,-2-5-7 15,-3 1 17-15,1-1 5 16,-2-3 2-16,-3 2 40 0,-2-1-56 0,-2-1-39 16,1-2-22-16,0 0 32 0,-5 1 40 15,0 0-72-15,0-1-24 0,0 0 29 16,0 2-32-16,-2-3-30 0,-8 2-13 16,6 1 43-16,-4 1 29 0,0-1-29 15,-1 3-36-15,-2-1-33 0,1 2 69 16,-5 0 0-16,0 2-170 0,0 0 76 0,-4 2 17 15,4 0-24-15,3 0 45 16,-6 6-26-16,6 1-25 0,-1 5 107 0,-2 1-59 16,4 3 48-16,-1 1 7 0,4-2 8 15,-2 2-8-15,6 0-24 0,2-1 1 16,2-1 0-16,0 0-97 0,0-1-28 16,4-3-172-16,3 0-85 0,2-1-135 15,-3-3-99-15,-2-2-229 0,0-1 360 16</inkml:trace>
  <inkml:trace contextRef="#ctx0" brushRef="#br0" timeOffset="10437.6059">23469 8760 997 0,'0'0'1079'0,"0"0"-531"16,0 0-235-16,0 0-154 0,0 0-44 15,0 0-115-15,0 0-5 0,0 0-117 16,0 0 53-16,0 0 69 0,-21 27 36 16,12-15-7-16,3 0-27 0,-2 5 27 15,-3-2 30-15,1-1-57 0,-3 4 0 16,4-1 26-16,-1 1 17 0,-1-3-45 0,2 0-114 15,5-2-484-15,2-2-449 0,2-4-252 16</inkml:trace>
  <inkml:trace contextRef="#ctx0" brushRef="#br0" timeOffset="11064.9087">23777 8438 433 0,'0'0'638'0,"0"0"5"0,0 0-52 16,0 0-300-16,0 0-182 0,0 0 90 15,0 0 93-15,0 0-5 0,0 0-109 16,0 0-114-16,-10-19-17 0,8 19 29 16,2-2 36-16,-2 2 10 0,2 0-16 15,0 0-14-15,0 0-15 0,0 0-14 16,0 0-54-16,-3 0-9 0,3 0-153 16,-2 3-118-16,0 10-106 0,-3 14 268 15,-1 10 109-15,0 6 39 0,-2 3-39 0,4-3 0 16,4-3 49-16,0-2-28 0,0-6 39 15,0-6-60-15,4-4-426 0,0-9-583 16,-2-4-602-16</inkml:trace>
  <inkml:trace contextRef="#ctx0" brushRef="#br0" timeOffset="13750.6528">22790 16562 1731 0,'0'0'727'0,"0"0"-525"16,0 0-202-16,0 0 0 0,0 0 0 15,0 0 79-15,0 0-36 0,0 0 59 16,21-56-14-16,-18 53 18 0,-3 1-82 15,0 0 57-15,0 0 43 0,2 0 56 16,-2 2-19-16,0-1-24 0,0 1-30 0,0 0 29 16,0-3-12-16,0 3-33 0,0 0-64 15,0 0-27-15,0 0-65 0,0 0-36 16,0 0 5-16,0 4-10 0,0 6 106 16,0 7 97-16,0 10-1 0,0 12 29 15,-5 4-12-15,1 0-59 0,-5-1 0 16,1-5-11-16,2-9-26 0,-1-4-13 15,3-7 12-15,2-9-11 0,0-1-1 16,0 1 13-16,-2-2-15 0,1-5 53 0,3-1 16 16,-2 0 3-16,0 0 11 0,0 0 26 15,-3 0 11-15,-3-5-2 16,-4-5-80-16,-2-5-40 0,2-2 58 0,-1-4-36 16,2-8-22-16,1-4-105 0,6-9-43 15,2-1 76-15,2 3-44 0,4 3 23 16,8 2 31-16,10 4 2 0,2-6-11 15,2 2-59-15,9 3 58 0,-1 1-178 0,2 1 106 16,2 1 113-16,-4 4-76 0,3 2 107 16,-4 4 51-16,-1 4-51 0,-9 5-61 15,-8 5 61-15,-3 1-46 16,2 4 5-16,-2-2-6 0,-4 2-39 0,2 0-11 16,-6 0-24-16,0 2 87 0,-4 4 11 15,0 1 23-15,0 1 0 0,0 4 90 16,-11 3 62-16,-10 9-28 0,-15 9-15 0,-5 4-68 15,1-1-6-15,0 0-35 16,6-8-18-16,0 1-64 0,9-5 26 0,3-6-57 16,8-5 111-16,0-3-41 15,4 4 43-15,-1-3-43 0,3 0 0 0,2 1-18 16,1-2 28-16,3-1 27 0,2 2 6 16,0-3 51-16,9 3 19 0,1 1 161 15,3 0-22-15,6 1 58 0,0 3-91 0,3-3-76 16,-2 0-8-16,4 2-29 15,-7-1-45-15,2-1-18 0,-2 0-3 16,-5 2 2-16,4-2 1 0,-6 1 1 16,-2-2 1-16,2 0-1 0,-4-1-2 0,-2-2-24 15,0 3-182-15,-4-1-62 0,0 0-149 16,0 0-131-16,-6-2-136 0,-7 0-572 16,4-7 54-16</inkml:trace>
  <inkml:trace contextRef="#ctx0" brushRef="#br0" timeOffset="14575.8493">23297 16912 341 0,'0'0'651'15,"0"0"-213"-15,0 0-70 0,0 0 26 16,0 0-119-16,0 0-1 0,0 0-35 16,0 0-45-16,0 0-36 0,0 0 25 15,19-24 22-15,-19 22-118 0,0-1 92 16,0-1-54-16,-6 0 40 0,2 0-66 15,-5 1 3-15,1-1-48 0,-5 2 55 0,0 0-109 16,1 2-96-16,-6 0 54 0,4 0-13 16,-6 2-17-16,6 5 13 0,1 2 14 15,-2 1-24-15,5 4 21 0,1-1-29 16,3 1 44-16,2-2-46 0,2 3 54 16,2-4-6-16,0 0 28 0,0 1 3 15,6-3 5-15,4 1 31 0,1-3 43 16,2-3-21-16,2 0-1 0,-3-2-9 0,4-2 36 15,-2 0-8-15,-2 0-26 16,2-2-47-16,-4-6-3 0,1 3-20 0,-1-2-38 16,1-2-5-16,-5 1-26 0,1-1 37 15,-1 4 52-15,-4 1 4 0,0 0 63 16,0 2-38-16,0 2-29 0,-2-2-24 16,0 2-29-16,5 0-29 0,-1 0 20 15,3 0 37-15,3 0 25 0,2 0 44 16,6 0-39-16,-1 0 28 0,4 2-33 0,-2-2 20 15,3 0 28-15,-4 0 14 0,2 0-62 16,-2 0 2-16,0-2 59 0,-3-1-34 16,-5-5 81-16,1 4-36 0,-2-3-18 15,-3 0 38-15,-4-1-17 0,2-1-36 16,-4-2 50-16,0-2-46 0,0 1-12 16,0-1-31-16,0-2-63 0,-4-1 20 0,-4 3-3 15,-4-3 11-15,2 4-115 0,-3-1 121 16,-4 4-151-16,2 2 94 0,1 3-85 15,-2 0 132-15,4 2-34 0,-3 2 17 16,-2 0-26-16,2 2 77 0,-4 6 5 16,2 3 2-16,-5 2 54 0,6 3 20 15,-6 3-40-15,6-3-12 0,-3 2-24 16,4 2 0-16,0-5 0 0,3 0 5 16,0-2-5-16,6-3-4 0,0 0 3 15,2-1-52-15,0-1 53 0,4-3 0 0,-2 1-15 16,2-2-41-16,0 0-97 15,0-4-122-15,4 1-71 0,2-1 45 0,2 0-46 16,0 0-61-16,6 0-410 0,-4 0-201 16</inkml:trace>
  <inkml:trace contextRef="#ctx0" brushRef="#br0" timeOffset="14868.3762">23699 17013 677 0,'0'0'1018'0,"0"0"-673"0,0 0-199 15,0 0 233-15,0 0 107 0,0 0-166 0,0 0-165 16,0 0 50-16,0 0-68 0,0 0 10 15,-28 107-61-15,24-90-52 0,-3 0 43 16,1 0-40-16,-2 3-15 0,-5-3-20 16,4 2 34-16,1 0-35 0,-2-4-1 15,0 2-27-15,4-3-323 0,4-4-231 16,2-3-189-16,0-3-665 0,0-4 288 0</inkml:trace>
  <inkml:trace contextRef="#ctx0" brushRef="#br0" timeOffset="15418.7844">24011 16852 797 0,'0'0'1404'0,"0"0"-886"0,0 0-290 15,0 0-105-15,0 0 67 0,0 0-139 16,0 0-49-16,0 0 111 0,0 0-15 15,0 0-96-15,10-76-2 0,1 72 27 16,4 0-16-16,-2 1 59 0,1 3-6 16,4-3-1-16,-4 3 34 0,-1 0-15 15,-2 0-17-15,-5 0-65 0,-2 6-38 16,0-4 38-16,-4 4 93 0,0-1 22 16,0 1 73-16,0 1-73 0,0 4-60 0,-6 0 3 15,-4 5 9-15,-10 4-23 0,-10 11-9 16,-1 3-16-16,1-3-1 0,4-6-18 15,14-8-15-15,2-5 11 0,-2-1 0 16,4 0 0-16,2-2-38 0,2-1-6 16,2-1 27-16,2-4-4 0,0-1-17 15,0 2-4-15,2-2 46 0,8 1 32 16,0 0 5-16,10-3-37 0,8 0 42 0,10 0-42 16,9-6-4-16,1-2-79 15,-7-2-5-15,-14 2-110 0,-10 6-69 0,-5-3-170 16,6-1-165-16,-1-3-693 0,-6 2-224 15</inkml:trace>
  <inkml:trace contextRef="#ctx0" brushRef="#br0" timeOffset="17327.8588">11540 13063 9 0,'0'0'79'0,"0"0"139"0,0 0 131 0,0 0-73 15,0 0-119-15,0 0 344 0,0 0-46 16,0 0-234-16,0 0-34 0,32-49-9 16,-32 43-20-16,2 2 44 0,-2 0-85 15,0 2 27-15,0 1-43 0,0-1 60 16,0 0-4-16,0 2-42 0,0 0-49 15,0 0-15-15,0 0-15 0,0 0-36 16,0 0-15-16,0 0-82 0,0 2-70 0,-2 3-22 16,2 11 71-16,-2 9 118 15,0 14 91-15,0 7-47 0,-5 0 4 0,5-1-43 16,0-8 22-16,-2-2-27 0,1-7 6 16,1-6-1-16,2-9 22 0,-2-2-25 15,0-2 19-15,0 3-17 0,-2 0 44 16,4-7-5-16,-2 1 14 0,2-4-16 15,-2-2 20-15,2 0 31 0,0 0 38 16,0 0 49-16,0 0 18 0,-2 0-1 16,2 0-25-16,-2 0-25 0,-2-5-30 0,-4-3-116 15,2-5-37-15,-2-5-107 0,2-6 82 16,-1-11 60-16,7-8-49 0,0-6-34 16,5 1-20-16,5 5 30 0,4 7-5 15,6-1-45-15,1 4 94 0,5 3-10 16,4 1-38-16,0 3 46 0,-1 2 31 15,-4 6 2-15,-1 4-86 0,-11 4 83 16,-1 5-2-16,4-1-24 0,-2 1-55 0,0 1-23 16,2 2 30-16,-6 2-18 15,1 0 31-15,-3 0-12 0,3 0-5 0,-4 6 13 16,-3-1 29-16,0 4 37 0,0-1-26 16,-2 1 22-16,0 6 12 0,-2-3 11 15,0 5 22-15,0 3 29 0,0 1-29 16,-8 2 9-16,0 2 11 0,-5 0-15 15,-2-3 25-15,2 4-16 0,-4-6-53 16,0 3 11-16,1-2-11 0,-2 0-31 0,3-3 4 16,0-1 27-16,0-4 0 0,5-1-27 15,-3-5 27-15,4 1 4 0,1-2 49 16,4-5-2-16,2 1-49 0,-2 0 29 16,2-2 15-16,2 0-46 0,0 0-24 15,0 2-37-15,0-2-18 0,0 0-23 16,0 0 0-16,0 3-10 0,0-3 0 15,0 3 4-15,0 2 55 0,2-3 53 0,2 5-43 16,0 2 43-16,4 2 123 16,1 1-84-16,4 2 6 0,-3 1 12 0,3-1 16 15,0 3-67-15,0-2 72 0,1-1-19 16,2 0-22-16,-2 1-33 0,1-1 44 16,2-1-12-16,-4 1-36 0,2-4 0 15,-2 2 27-15,-3-2-23 0,0-1 33 16,0 1-1-16,-2-2-33 0,-2 1 28 15,0 1 10-15,0 1-41 0,1 0-213 16,0 1-213-16,-1 0-191 0,-2-7-401 0,-2-1-305 16</inkml:trace>
  <inkml:trace contextRef="#ctx0" brushRef="#br0" timeOffset="18735.9234">12234 13629 990 0,'0'0'444'0,"0"0"-244"0,0 0 64 15,0 0 41-15,0 0-149 0,0 0 109 16,0 0-101-16,0 0-9 0,0 0-90 16,20-84 52-16,-20 78-53 0,0 1-62 15,0-2 48-15,-2 5-16 0,-5-1 62 16,0 1-11-16,1 2 77 0,-2-2-130 16,-1 2-32-16,-3 0-119 0,-4 0 21 15,0 4 36-15,-4 4-51 0,2 5 40 0,-4 4 9 16,5 1 41-16,0 2-54 0,2 1 42 15,5 1 29-15,2-4-64 0,1 2 11 16,4-5-20-16,3 0 73 0,0-1-31 16,5-4-1-16,4-3 34 0,1-1 8 15,5-5 32-15,4 2 92 0,0-3 13 16,5 0-24-16,-4-4-24 0,4-2-59 16,-3-4 13-16,-1 3-46 0,-4-3-2 15,2 1-43-15,-8-1-64 0,0 3 37 16,0-3-29-16,-4 3 24 0,0-2-14 0,-4 3 90 15,0 1 2-15,-2 3-2 0,0 2-2 16,2 0-71-16,0 0-60 0,2 0-71 16,3 0 91-16,2 0-24 0,1 4 137 15,3-1 81-15,4 1-31 0,0 0-6 16,5 0-11-16,-6-1-29 0,5-1 111 16,-4-2-17-16,0 0-25 0,-4 0 43 0,-2 0-19 15,-5 0-15-15,0-5 0 0,-2 1 30 16,-2-1 31-16,0-1 37 0,-2-2-7 15,0-2-124-15,0 0-17 0,0-5-11 16,-2 3-21-16,-4 0 4 0,-2 0 29 16,2 2-13-16,-5-2 16 0,0 0-36 15,-1 3-46-15,1-1 10 0,-2 2 36 16,0 1 4-16,5 1 1 0,-2 4-5 0,-4 1-21 16,2 1-55-16,-1 0-37 0,-4 1-7 15,0 9 69-15,-4 1-23 0,0 5 11 16,-3-1 61-16,8 0 2 0,-6 1-57 15,7 1 24-15,3 0 31 0,-1-2-49 16,6 2 4-16,5-4-12 0,2 0 6 16,0-1 12-16,4 0-19 0,9-3-85 15,6-3-163-15,2-1-108 0,3-5-340 0,-4 0-92 16</inkml:trace>
  <inkml:trace contextRef="#ctx0" brushRef="#br0" timeOffset="19035.9707">12673 13847 24 0,'0'0'1477'0,"0"0"-963"16,0 0-268-16,0 0-78 0,0 0-7 15,0 0 3-15,0 0-61 0,-111 97-15 16,99-86-88-16,4-1-18 0,2 2-11 16,0-2 0-16,4-3-26 0,0 0 49 0,0 1-121 15,2-4-306-15,0-4-237 0,8 0-330 16,-2 0 422-16</inkml:trace>
  <inkml:trace contextRef="#ctx0" brushRef="#br0" timeOffset="19468.172">12857 13583 2371 0,'0'0'332'16,"0"0"-332"-16,0 0-400 0,0 0 237 0,0 0 105 15,0 0 52-15,0 0-32 16,0 0 38-16,0 0 57 0,0 0 88 0,0 0-14 16,72 89-75-16,-56-89 74 0,4 3-33 15,-3-3-42-15,-1 0 30 0,4 0-18 16,-8 0-63-16,2 0 78 0,-4-3-41 15,-2-2 35-15,-1-1-40 0,-1 0 16 16,-2-3 28-16,3 0-1 0,-5-2-51 16,-2-1-28-16,0-2 62 0,0 3-56 15,-4 0 72-15,-7-3-62 0,0 4 22 0,-1-1 17 16,-6 2-51-16,4 0 51 0,-6 1-55 16,2 1-32-16,1 4 30 0,-5 1 2 15,6 2 60-15,-2 0-60 0,4 0-44 16,-4 5-25-16,6 5-1 0,3 2-19 15,1 1-13-15,-1 8 29 0,5 8-11 16,2 7 83-16,2 0-138 0,6 1-26 16,5-11-188-16,0-9-233 0,-5-5-433 0,2-3 134 15</inkml:trace>
  <inkml:trace contextRef="#ctx0" brushRef="#br0" timeOffset="24621.5758">11965 14651 205 0,'0'0'415'0,"0"0"-317"0,0 0 54 0,0 0-60 16,0 0 117-16,0 0 39 0,0-11-15 15,0 11-21-15,0 0-27 0,0-2 29 16,0 0-46-16,0 2-44 0,0-3-57 16,-2 0-43-16,2 1 1 0,0 2 11 15,0-3 13-15,0 1-19 0,-3 2-24 16,1-3 37-16,2 3-7 0,0 0 5 15,0 0-6-15,0 0-6 0,-2 0 1 16,2 0-7-16,-2 0 18 0,2 0 0 0,-2 0 6 16,2 0 21-16,0 0-6 0,-2 0 6 15,2 0 0-15,0 0-13 16,0 0-22-16,0 0-30 0,0 0-3 0,0 0-3 16,0 0-24-16,0 0-6 0,0 0-18 15,0 0-16-15,0 0-7 0,0 0 18 16,-2 5-7-16,0-2-20 0,-1 5 60 15,1 6 23-15,0 0 53 0,-2 4 0 16,0 5-1-16,-2-3-30 0,-3 4 1 0,2-2-18 16,3 0 29-16,-2-3-34 0,2-2 0 15,2 0 38-15,0 0-38 0,-2-1-2 16,-1-1 0-16,0 2 2 0,1 2 34 16,0 1 79-16,0 4-81 0,-2 7 0 15,2 4-28-15,-5 0 1 0,2 2 28 16,3-11-1-16,0-6-30 0,2-6 0 0,0 1 3 15,0-1-3-15,2 1 1 16,-3 2-6-16,3-5 3 0,0-2-33 0,0 1 33 16,0-5 18-16,0 1-18 0,0 0-1 15,0-2 1-15,0-1 28 0,0 0-22 16,0 0 26-16,-2 0 0 0,2-3-26 16,0 2 31-16,-2-2-6 0,2 1 10 15,0 0 0-15,0-2-11 0,0 0 6 16,-2 0-11-16,2 0 1 0,0 0 4 15,0 0-10-15,0 0-17 0,0 0 0 0,0 0 0 16,0 0-3-16,0 0-1 0,0 0-3 16,0 0 1-16,0 0 2 0,0 0 1 15,0 0 3-15,2 0 35 0,0 0 5 16,5-2 10-16,-1 0 33 0,7 1 18 16,0-3 25-16,3-2-45 0,4-1 8 15,-2 0-39-15,4-1-52 0,-5 5-1 16,-2-1 0-16,-2 0-19 0,-1 2 17 0,1 1-14 15,-2-2-5-15,-1 2 18 16,1 1-18-16,0 0 4 0,-5 0-16 0,0 0 0 16,1 0-9-16,-3 0-145 0,0 0-43 15,-2 1-15-15,-2 3-115 0,0 2-103 16,0-2-124-16,0-1-187 0,0 4-376 16</inkml:trace>
  <inkml:trace contextRef="#ctx0" brushRef="#br0" timeOffset="25373.0531">12345 15223 211 0,'0'0'481'0,"0"0"-284"0,0 0-197 0,0 0-6 15,0 0 6-15,0 0 159 0,0 0 90 16,0 0-54-16,0 0-72 0,0 0 6 16,-37 27 56-16,35-18-19 0,0 0 60 15,0 2-226-15,2 0 4 0,0 0 17 0,0 0 41 16,0-1-37-16,0 0-19 0,2-2 1 15,5 1 63-15,-3-4-65 0,3 3 11 16,-1-4-12-16,2 1 53 0,-1-1 22 16,3 0-43-16,1 0 61 0,0-1-19 15,-1-2-7-15,0-1 5 0,2 0-29 16,-2 0 12-16,0 0-18 0,1 0 21 16,0 0 0-16,-5 0 17 0,3-7-34 15,-1 5 16-15,-2-5-13 0,3 2 49 0,-2-3 0 16,-3 1-10-16,2-3 5 0,0 2-62 15,-2 0-9-15,3-3-16 0,0 4-3 16,-1-3-2-16,-2 0 35 0,0 2-35 16,0-3-5-16,-2 2 5 0,0 1 3 15,1-2-3-15,-3 2-10 0,0-2-127 16,0 0 132-16,0 2-36 0,-5-1 41 16,1 0 25-16,-2 5 81 0,0 0-105 15,-2 2 20-15,-2-3-21 0,2 3-26 0,-2 2-76 16,-1-1 67-16,-2 1-21 15,-2 0-63-15,-2 1 44 0,-2 8 21 0,3-1-6 16,-4 5 31-16,6 0-10 0,-4 0-1 16,3 1-5-16,5 1-34 0,1 0 74 15,3 1-65-15,4-3-30 0,2 2-204 16,0-2-152-16,0 0-265 0,6-6-405 16</inkml:trace>
  <inkml:trace contextRef="#ctx0" brushRef="#br0" timeOffset="27885.0792">22565 9687 108 0,'0'0'112'0,"0"0"-66"15,0 0 112-15,0 0 14 0,0 0-146 16,0 0-30-16,0 0 8 0,0 0 136 16,0 0 5-16,41-63-14 0,-37 58-46 15,0 3 65-15,0-1-143 0,2-1-5 16,-2-1 109-16,-1 1-8 0,1-2 46 15,0 3 127-15,1-3-129 0,-1 1 54 16,-2-2-132-16,0 4-69 0,-2 1-25 0,0-1 19 16,0 1-50-16,0 2-38 0,0 0-135 15,0 0 4-15,0 0-79 0,0 0-9 16,-2-3 5-16,2 3 84 0,0-2 59 16,0-1 7-16,0 0 52 0,0-1 73 15,0-1 0-15,0-1 33 0,2 0 0 16,0 3 60-16,0-3-1 0,0 1 560 15,0 0-324-15,1-1-151 0,-3 2 45 0,2-3-40 16,-2 3 154-16,0-2-23 0,0 1-162 16,0 1 144-16,0-1-92 0,0 2-42 15,0 1 54-15,0 0-76 0,0 1 20 16,0 1 9-16,0 0-135 0,0 0-67 16,0 0-145-16,0 0-107 0,0 5-129 15,0 5 248-15,0 1 130 0,0 6 38 16,-2 7-6-16,-5 6 38 0,-1 8 6 15,-5 6 19-15,4 0 71 0,-1 0 17 16,2-6-38-16,-2-1-23 0,6-7-52 0,0-9 0 16,2-5 19-16,2-3-15 0,-2-2-8 15,2 2 8-15,0-1-2 0,0-2-2 16,0-3 29-16,0-3-29 0,0 0 0 16,0-2 6-16,0-2 56 0,0 0 37 15,0 0 22-15,2 0-30 0,0 0-24 16,2 0-9-16,0 2-28 0,4-2 11 15,-2 2 6-15,0-1 0 0,2 1 0 16,3 0-12-16,4 0 16 0,2 3-6 16,2-5-6-16,0 3-1 0,3-1-36 0,-2 1 30 15,2 0 2-15,-3-3-34 0,2 2-136 16,0-2-124-16,1 0-62 0,-1 0-179 16,-2 0-138-16,-4 0-342 0,0 0 409 0</inkml:trace>
  <inkml:trace contextRef="#ctx0" brushRef="#br0" timeOffset="28299.1822">23153 9873 797 0,'0'0'1271'0,"0"0"-747"0,0 0-342 0,0 0 14 16,0 0 27-16,0 0 101 15,0 0 44-15,0 0-102 0,0 0-113 0,0 0-126 16,13-37-27-16,-13 37-81 0,-2 0 1 16,-3 2-108-16,3 2 0 0,2 1 35 15,-2 5 99-15,2 4 52 0,-2 1-30 16,2 2 32-16,-2-1 18 0,2 4-18 16,-2-1-9-16,2 3 9 0,0 2 21 15,0 7 6-15,0 3 11 0,4 3-38 16,0-5-167-16,3-6-230 0,-3-8-303 0,-2-7-668 15,-2-3 352-15</inkml:trace>
  <inkml:trace contextRef="#ctx0" brushRef="#br0" timeOffset="31082.8532">23181 17869 275 0,'0'0'277'0,"0"0"490"15,0 0 100-15,0 0-409 0,0 0-157 16,0 0-113-16,0 0-91 0,0 0 16 16,0 0-45-16,-15-72-68 0,15 63-64 15,0 2 60-15,0-1-47 0,0 1 51 16,2-1 43-16,-2 1-43 0,2 1 23 16,0-2-12-16,-2 3 112 0,2-4-37 0,-2 4 49 15,2 1-99-15,-2-2 31 0,3 3 14 16,-3 1-65-16,2 0-16 0,-2 0-56 15,2 0 10-15,-2 2 10 0,2-3 0 16,-2 3-1-16,0 0 10 0,0 0-11 16,0 0 6-16,0 0-11 0,0 0-6 15,0 0-16-15,0 0-19 0,0 0-1 16,0 5 25-16,0-1 60 0,0 1 79 0,0 5-11 16,0 1-6-16,0 5-12 0,0 1 14 15,-2 4-42-15,2-2-17 0,0 3 0 16,0 4 1-16,0-6 32 0,-2 5-38 15,2-1 39-15,-2-2-35 0,-1-1 30 16,1-4 19-16,-2 1-18 0,2-5 1 0,-2 0-31 16,-1-1 51-16,3-2-51 0,-2 1-5 15,2-1 31-15,0-3-29 0,0 3-2 16,-1-5 0-16,1 1-4 0,0 0 4 16,0-2 0-16,0-2-29 0,2 2 9 15,0-2 17-15,0-2-2 0,0 0 1 16,0 0-1-16,0 1-26 0,0-1-4 15,0 4-1-15,0-2 31 0,0 3 5 16,2-2 5-16,2 2 0 0,1 2 36 0,-3-5-21 16,2 4-15-16,-2-3 21 0,2-1-23 15,1 0 18-15,-3 0-20 0,2 0 3 16,2-1 37-16,-1-1-21 0,3 2 0 16,2-2 26-16,6 0 21 0,0 0-9 15,4 0-10-15,3 0-20 0,0-3-26 16,3-1-2-16,-1 0-2 0,-1 1-113 15,1 0-57-15,1-1-23 0,-1 3-36 16,-2-1-62-16,1-3-180 0,-5 5-216 16,0-1-333-16,-8 1 21 0</inkml:trace>
  <inkml:trace contextRef="#ctx0" brushRef="#br0" timeOffset="31907.69">23872 18042 1486 0,'0'0'2126'0,"0"0"-1709"16,0 0-369-16,0 0-48 0,0 0-77 16,0 0 74-16,0 0-119 0,0 0 36 15,0 0 50-15,0 0 36 0,12-30 36 16,-8 30 4-16,0-2 1 0,2 2-37 0,3-2 1 15,-1 2-5-15,5-3-5 0,0 3 5 16,-3 0 1-16,6 0 4 0,-6 0-1 16,-2 0-4-16,-2 0-4 0,1 0-26 15,2 0-11-15,-5 3 0 0,0-1 16 16,0 4-29-16,-2 0 49 0,0-3-33 16,-2 4 38-16,0 1 117 0,0-1 51 15,0 4-107-15,0 0 93 0,-6 3-18 16,0 0-105-16,-5 1 5 0,2 4-33 15,-1-3 15-15,0 2-16 0,-4-3 1 0,4 3 0 16,-3-3 37-16,0-2-40 16,1 1 0-16,-1-3-58 0,1-2-10 0,-2 1 41 15,4-3-23-15,-2 0 21 0,-2-4 5 16,4 1 22-16,-1-1 2 0,3-3 24 16,-3 3-24-16,5-3 0 0,-1 0-9 15,1 0 9-15,4 0 9 0,0 0 23 16,2 0-32-16,0 0-28 0,0 0-16 0,0 0-13 15,0 0 28-15,0 0 29 16,0 0 139-16,0 0-38 0,0 0-74 0,2 0-24 16,0 0 14-16,2 0-17 0,5 0 0 15,3-3 1-15,8 3 38 0,6-5-39 16,12 2-27-16,10-4 14 0,9 0 11 16,3 1 2-16,-3 0-3 0,-8 3-177 15,0-3-110-15,-2 0-280 0,-15 1-561 16,-3-2-1038-16</inkml:trace>
  <inkml:trace contextRef="#ctx0" brushRef="#br0" timeOffset="66126.7333">21786 15200 938 0,'-2'-2'287'0,"2"2"481"16,0-2-352-16,0 0-110 16,0 2-84-16,0-2-11 0,0 2-18 0,-2 0 12 15,2 0 9-15,0-2 15 0,0-1-32 16,0 3-41-16,0 0-57 0,0-3-44 15,0 3-55-15,0 0-19 0,0 0-29 16,0 0-11-16,0 0 14 0,0 0 0 16,0 0-9-16,0 0-4 0,0 0-33 15,0 0-112-15,0 0-70 0,0 0-64 16,0 0-76-16,0 0-202 0,0 0-217 0,0 0-211 16,0 0 682-16</inkml:trace>
  <inkml:trace contextRef="#ctx0" brushRef="#br0" timeOffset="75789.3516">27114 7370 156 0,'0'0'99'0,"0"0"-97"0,0-3 361 16,0 3-2-16,0-1-106 0,0 1-85 16,0 0-67-16,0 0-44 0,0 0 38 15,0 0 0-15,0 0-21 0,0 0-6 0,0 0-31 16,0 0-1-16,0 0-13 0,0 0 14 15,0 0 24-15,0 0 19 0,0 0 12 16,0 0-13-16,0-2-12 0,0 2-26 16,0 0 7-16,0 0-8 0,0 0-17 15,0 0-1-15,0 0-18 0,0 0 0 16,0 0-4-16,0 0 2 0,0 0-4 16,0 0-2-16,0 0-52 0,0 0-7 15,0 0-89-15,0 0-170 0,0 0-135 16,0 0-262-16,0 0-34 0,0 0 621 0</inkml:trace>
  <inkml:trace contextRef="#ctx0" brushRef="#br0" timeOffset="76889.0118">26813 7511 24 0,'0'0'60'0,"0"0"-14"16,0 0 178-16,0 0 66 0,0 0-27 0,0 0-54 15,0 0-12-15,0 0 30 16,0 0-27-16,0 0-40 0,0-4-65 0,0 4-12 15,0 0-25-15,0 0-2 0,2 0-18 16,-2 0 5-16,0 0 7 0,0-3 6 16,0 3-6-16,0 0 6 0,0 0 6 15,0 0-19-15,0-1-1 0,0 1-5 16,0-1-13-16,0-2-18 0,0 3 0 16,0-2-6-16,0 0 55 0,0 2-13 15,0 0-18-15,0-2 1 0,0 2-19 0,0 0 23 16,0 0-5-16,0-1 23 0,0 1-6 15,0 0-6-15,0 0-29 0,0-2 29 16,0 2-29-16,0 0 17 0,0 0-19 16,0-2 26-16,0 0-24 0,0 2 23 15,0 0-24-15,0 0 18 0,0 0 5 16,0 0-5-16,0 0-19 0,0-2 24 0,0 2 6 16,0-2-12-16,0 1-16 0,0 1 33 15,0-3-16-15,0 3-23 0,0-3-6 16,0 1-18-16,0 0 20 0,0 0 4 15,0-1-6-15,0 2 3 0,0 0-20 16,0-5 19-16,0 6-1 0,0 0 1 16,0-1 4-16,0 1 4 0,0 0-2 15,0-1 3-15,0 1 1 0,0 0 16 16,0 0-18-16,0 0 0 0,0 0-2 16,0 0-2-16,0-3-4 0,0 3 4 0,0 0 0 15,0 0 0-15,0 0-6 0,0 0 1 16,0 0-23-16,0 0 22 0,0-1-17 15,0 1 20-15,0 0-3 0,0 0 0 16,0 0-16-16,0 0 18 0,0 0-24 16,0 0-6-16,0 0-12 0,0 0 5 15,0 0-18-15,0 0-5 0,0 0-30 16,0 0-56-16,0 0-75 0,0 0-118 0,0 0-84 16,2 0-183-16,1 0-172 0,-8 0 421 15</inkml:trace>
  <inkml:trace contextRef="#ctx0" brushRef="#br0" timeOffset="91490.7872">19780 7608 4 0,'0'0'489'0,"0"0"-292"16,0 0-65-16,0 0 189 0,0 0-158 16,0 0 129-16,0 0 80 0,0 0-37 15,40-36-62-15,-40 36-79 0,0 0-33 16,0 0-8-16,-2 0 19 0,0 0-76 16,0 0-34-16,2 0-6 0,-2 0-7 0,2 0-28 15,0 0 17-15,0 0 32 0,-2 0 16 16,2 0-10-16,0 0 1 0,0 0-6 15,0 0 3-15,0 0-16 0,0 0-1 16,0 0-4-16,0 0-2 0,0 0-10 16,0 0 4-16,0 0-9 0,0 0 0 15,0 0-14-15,-2 0 1 0,2 0-19 16,0 0 13-16,0 0-16 0,-3 0 2 0,3 0 14 16,0 0-1-16,-2 0-13 0,2 0 1 15,0 0 13-15,0 0-13 0,0 0 13 16,0 0 4-16,0 0-17 0,0 0-4 15,0 0-1-15,0 0-33 0,0 0-8 16,0 0-21-16,-3 0-36 0,1 0-18 16,2 0-95-16,-4 2-158 0,0 2-124 15,-2 5-308-15,-7 7 399 0,-6 9-22 0,0-1-405 16,1-2 290-16</inkml:trace>
  <inkml:trace contextRef="#ctx0" brushRef="#br0" timeOffset="92167.9749">19709 7857 1915 0,'0'0'184'0,"0"0"15"15,0 0-199-15,0 0-328 0,0 0-245 16,0 0-371-16,0 0 528 0</inkml:trace>
  <inkml:trace contextRef="#ctx0" brushRef="#br0" timeOffset="93462.5795">19453 15611 1140 0,'0'0'1038'0,"0"0"-610"15,0 0-222-15,0 0-46 0,0 0-13 16,0 0 30-16,0 0 8 0,0 0-18 0,0 0-9 15,0 0-11-15,0-4-5 0,0 4-17 16,0-2-17-16,0 2-13 0,0 0-5 16,0 0-19-16,0 0-25 0,0 0-21 15,0-2-8-15,0 2-1 0,0 0 7 16,0 0-7-16,0 0-16 0,0 0 0 16,0 0-20-16,0 0-7 0,0 0-2 15,0 0 0-15,0 0 4 0,0 0-13 0,0 0-4 16,0 0-12-16,0 0-72 0,0 0-59 15,0 0-44-15,-2 0-35 0,2 0-9 16,-2 0-17-16,-2 2-182 0,-2 4-427 16,0 1-92-16,0 0 391 0,32-29 466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13T04:51:13.91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0400 12114 35 0,'0'0'251'15,"0"0"-73"-15,0 0 72 0,0 0-112 16,0 0 418-16,0 0-130 0,9-21-165 16,-9 21-229-16,0 0-32 0,0 0-70 15,0 0-13-15,0 0 0 0,0 0-6 16,0 0 5-16,0 0 7 0,0 0 19 15,0 0-1-15,0 0 1 0,0 0 7 16,0 1 5-16,0 2 0 0,0-2-12 0,-2 1-93 16,2 2-25-16,0-2 130 0,0 4-27 15,0-2-144-15,0 1-79 0,0 0 184 16,0 0-47-16</inkml:trace>
  <inkml:trace contextRef="#ctx0" brushRef="#br0" timeOffset="3780.8705">13763 12100 106 0,'0'0'534'0,"0"0"-42"0,0 0-24 15,0 0-90-15,0 0-99 16,0 0-11-16,0 0-74 0,0 0-48 0,0 0-47 16,0 0-52-16,0 0-47 0,0 0-23 15,0 0-18-15,0 0 0 0,0 0 17 16,0 0 20-16,0 0-31 0,0 0 29 15,0 0-31-15,0 0 13 0,0 0 18 0,0 0 6 16,0 0 2-16,0 0 28 16,0 0 19-16,0 0 16 0,0 0 11 0,0 0 24 15,0 0-13-15,0 0 9 0,0 0 6 16,0 0-12-16,0 0-26 0,0 0-21 16,0 0-5-16,0 0 5 0,0 0-10 15,0 0-1-15,0 0-11 0,0 0-16 16,0 0-3-16,0 0 3 0,0 0 15 15,0 0 1-15,0 0-1 0,0 0 11 16,0 0 15-16,0 0 5 0,0 0-6 0,0 0-6 16,0 0-5-16,0 0 9 0,0 0-19 15,0 0 0-15,0 0-5 0,0 0-14 16,0 0 0-16,0 0-2 0,0 0-2 16,0 0 1-16,0 0-2 0,0 0 3 15,0 0 0-15,0 0 17 0,0 0-20 16,0 0 0-16,0 0-4 0,0 0 1 15,0 0-2-15,0 0-14 0,0 0 16 0,0 0-16 16,0 0-5-16,0 0 21 0,0 0-21 16,0 0 19-16,0 0-24 0,0 0 26 15,0 0 1-15,0 0 1 0,0 0-4 16,0 0 0-16,0 0 2 0,0 0 0 16,0 0-2-16,0 0-14 0,0 0 14 15,0 0 0-15,0 0-19 0,0 0 21 16,0 0-2-16,0 0 0 0,0 0-21 15,0 0 21-15,0 0 0 0,0 0 2 16,0 0-18-16,0 0 16 0,0 0-31 0,0 0 6 16,0 0-21-16,0 0 5 0,0 0-18 15,0 0-6-15,0 0-37 0,0 0-71 16,0 0-86-16,0 2-75 0,0 2-198 16,-5 4 226-16,1 1 106 0,0 2-198 15,-4 1-232-15,4-3 81 0,29-64 468 0</inkml:trace>
  <inkml:trace contextRef="#ctx0" brushRef="#br0" timeOffset="5341.4364">13835 14674 77 0,'0'0'369'0,"0"0"-7"0,0 0-119 15,0 0-34-15,0 0-7 0,0 0 5 16,0 0-27-16,0 0-65 0,0 0-52 15,-2-2-63-15,2 2-2 0,0 0-30 16,0 0-12-16,0 0-1 0,0 0 1 16,0 0-7-16,0 0 12 0,0 0 7 15,0 0 28-15,0 0 4 0,0 0 6 16,0 0 39-16,0 0-13 0,0 0-30 16,0 0 3-16,0 0-5 0,0 0-3 15,0 0-3-15,0 0-32 0,0 0-1 0,0 0 0 16,0 0 7-16,0 0 6 0,0 0 0 15,0 0-13-15,0 0-6 0,0 0-13 16,0 0-111-16,0 0-112 0,0 0-265 16,0 0 177-16</inkml:trace>
  <inkml:trace contextRef="#ctx0" brushRef="#br0" timeOffset="6769.9922">13790 14638 7 0,'0'0'349'0,"0"0"40"16,0 0-126-16,0 0-54 0,0 0-14 0,0 0 19 15,0 0-8-15,0 0-34 0,0 0-13 16,0 0 3-16,0 0-12 0,0 0-39 16,0 0-39-16,0-2-5 0,0 2-24 15,0 0-7-15,0 0 1 0,0-3 4 16,0 3-11-16,0 0-25 0,0 0 31 15,0 0-13-15,0 0-17 0,0 0 23 16,-2 0 13-16,2 0 16 0,0 0-11 16,0 0 10-16,0 0 0 0,0 0-7 15,0 0-5-15,0 0-16 0,0 0-24 0,0 0 18 16,0 0-23-16,0-3-2 0,0 3 2 16,0 0 2-16,0 0 20 0,0-2 6 15,0 2-1-15,-2 0 5 0,2 0-26 16,0 0 21-16,0 0-22 0,0 0-5 15,0 0 0-15,0 0-22 0,0 0 19 16,0 0-19-16,0 0 1 0,0 0 15 16,0 0-15-16,0 0 17 0,0 0 1 0,0 0-3 15,0 0 1-15,0 0-1 0,0 0-22 16,0 0 22-16,0 0 6 0,0 0 0 16,0 0 2-16,0 0 0 0,0 0-2 15,0 0 0-15,0 0-4 0,0 0-18 16,0 0 16-16,0 0-28 0,0 0-5 15,-2 0-1-15,2 0 6 0,0 0-5 16,0 0 5-16,0 0 11 0,0 0 17 0,0 0 2 16,0 0-2-16,0 0 0 15,0 0-17-15,0 0 19 0,0 0-20 0,0 0 22 16,0 0 0-16,0 0 2 0,0 0-6 16,0 0-29-16,0 0 12 0,0 0-1 15,0 0-17-15,0 0-24 0,0 0-7 16,0 0-1-16,0 0-6 0,0 0 13 15,0 0 11-15,0 0-7 0,0 0-7 16,0 0 7-16,0 0 12 0,0 0 13 16,0 0-32-16,0 0-52 0,0 0-32 0,0 0-39 15,0 0-40-15,0 0 4 16,0 0-47-16,0 0-86 0,0 0 12 0,0 0 131 16,2 0 165-16,0 0 53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13T04:51:31.82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4338 10377 20 0,'0'0'66'0,"0"0"33"0,0 0 191 16,0 0 85-16,0 0-237 0,45-34 163 16,-43 31 3-16,0 3-304 0,0 0-176 15,4 0-92-15,4 6 131 0,-2 3-251 16,0 5-60-16</inkml:trace>
  <inkml:trace contextRef="#ctx0" brushRef="#br0" timeOffset="2201.2583">12538 7639 68 0,'0'0'277'0,"0"0"33"16,0 0-47-16,0 0 188 0,0 0-205 0,0 0 56 15,0 0-251-15,0 0 190 0,0 0-104 16,-26-40 80-16,26 37-65 0,0 0-61 16,0-1-25-16,0 0 17 0,0 1-1 15,0-1-41-15,0 2 29 0,0 0 44 16,0 0-41-16,0 2-73 0,0 0 0 16,0 0-56-16,0 0 5 0,0 0 23 15,0 0 0-15,0 0-7 0,0 0 0 0,0 0 11 16,0 0-5-16,-2 0-7 0,-2 0 1 15,2 0-18-15,-2 0-29 0,0 2-52 16,2 0-48-16,-5 1 45 0,-4 3 68 16,-3 4-37-16,-1 1 102 0,-5 3-52 15,4-1 56-15,-4 3 6 0,6-1-6 16,1 0-76-16,0 0 25 0,3 2 38 16,-1-1-19-16,0 1 32 0,3 0-44 0,1 0 37 15,1 0 7-15,4-1 0 16,0 0-44-16,2-2 5 0,0 1-18 0,0-3 18 15,2 2 7-15,2-1 26 0,2 0 6 16,1 1-39-16,2-3 32 0,-1 2 1 16,0-2 6-16,5-1 26 0,0 2-26 15,0-2 0-15,1-1 0 0,6 0 26 16,-2-1 36-16,6-3-60 0,-3 2 34 16,3-3 9-16,-4 0-20 0,2-3 75 15,0-1-100-15,-4 2 0 0,-1-2 115 0,3 0-27 16,-4 0-7-16,4-2 25 0,-2-2 0 15,4-1-56-15,-3-2 23 0,0-2-12 16,-4 1 30-16,-3 1-43 0,4-3 59 16,-8-1-13-16,2 0-17 0,4-3 11 15,-4-1-66-15,-2-1 91 0,1 1 11 16,-3-2 23-16,-1 2-29 0,-3-1-55 16,-2-1 116-16,0 2-4 0,0 1-69 0,0-3-47 15,-2 2-23-15,-5-2 13 0,1 2-22 16,-1-4-54-16,-1 2 18 0,2 1-13 15,-2 1 8-15,-4 0 14 0,4 1 45 16,0 3-4-16,-3-3-41 0,0 5 0 16,1-3 1-16,-1 3-1 0,0 1 0 15,1 0 73-15,1 1-73 0,1 0-71 16,0 2 71-16,-1 2-2 0,2-1 2 0,1 0-49 16,0 0-37-16,-2 2 27 0,-2-2 30 15,2 4-9-15,0-1-58 0,0 1-18 16,-3 0 2-16,-4 0 9 0,2 1 28 15,1 3 43-15,-4 2-17 0,4 1 17 16,0 0-184-16,-6 2-54 0,-1 2 93 16,-4 2 87-16,4 2-50 0,-1-4-143 0,6 2-191 15,0-3-22-15,2 2-212 16,4-4 234-16</inkml:trace>
  <inkml:trace contextRef="#ctx0" brushRef="#br0" timeOffset="20923.1573">17355 12792 33 0,'0'0'0'0</inkml:trace>
  <inkml:trace contextRef="#ctx0" brushRef="#br0" timeOffset="24123.437">16712 10940 244 0,'0'0'33'16,"0"0"0"-16,0 0 132 0,0 0-40 15,0 0-79-15,0 0 46 0,0 0 86 16,0 0-73-16,0 0-34 0,0 0 197 0,-19-23-9 16,17 20-142-16,-2-1-53 0,2 0 0 15,-4 0-13-15,2 1 95 0,0-2 6 16,2 2 91-16,-2 1-89 0,2-2-63 16,0 2-42-16,2-1 42 0,0 3-26 15,0 0-18-15,0 0-24 0,0-2-17 16,0 2 23-16,0 0 7 0,0 0 17 15,0 0-6-15,0 0-18 0,0 0-24 0,0 0 35 16,0 0 16-16,0 0 18 16,0 0 10-16,0 0 20 0,0 0 3 0,0-2 0 15,0 2-10-15,0 0-31 0,0 0-25 16,0 0-41-16,0 0-26 0,0 0-30 16,2-3-20-16,2 3-7 0,0 0-3 15,2 0-27-15,2 0-20 0,2 0 37 16,2 0 91-16,12-1 5 0,8 0 22 15,3-2-22-15,11-1-13 0,-4 0 13 16,1 0 23-16,-1 1-23 0,3 1-4 0,-1 0 4 16,-2 0-23-16,3 0 23 0,-3 0 4 15,1 1-4-15,-1 1 0 0,-4 0-4 16,1 0 4-16,-1 0-1 0,-4 0-1 16,0 0 0-16,-2 0-30 0,-3 1-4 15,-1 1 36-15,-6-2 47 0,-6 0-45 16,-3 0-4-16,4 0 4 0,0 0 58 15,5-2-37-15,-8-2 16 0,6 1-33 16,-6-3 28-16,1 0 5 0,0 0 20 16,-2 2-21-16,-5 0-38 0,-2 1 5 0,1-1-3 15,-3 4 52-15,1-2 32 0,-3 0-86 16,2 0 0-16,-4 2 0 0,2-1-21 16,-2 1 21-16,0 0 3 0,0 0-1 15,0 0-2-15,0 0-32 0,0 0-17 16,0 0 11-16,0 0-21 0,0 0 0 15,0 0-9-15,0 0 12 0,2 0-18 16,0 0 35-16,0 0 39 0,2 0 2 16,0 0-2-16,3 0-2 0,-2 0 0 0,-3 0-21 15,0 0 23-15,-2 0 0 0,0 0 2 16,0 0 21-16,0 0-1 0,0 0 7 16,0 0 21-16,0 0-4 0,0 1-13 15,0-1-27-15,0 0 17 0,0 0-23 16,-2 0-2-16,2 2-21 0,0-2-11 15,0 0-5-15,0 0-12 0,0 0-11 0,0 0 17 16,0 0 10-16,-2 0 0 0,2 0 29 16,0 0 0-16,-2 0 6 15,2 0 2-15,0 0 4 0,0 0 17 0,0 0 1 16,0 0-19-16,0 0 19 0,0 0-22 16,0 0-2-16,0 2-41 0,0-2-36 15,0 0-22-15,-3 2-25 0,3 2 26 0,0 1 98 16,0 2 0-16,-3 6-74 15,1-2 37-15,2 2 7 0,-2 3 30 0,0-1 22 16,2 2-22-16,-2 0-6 0,2 1 0 16,-2-3-31-16,2 0 33 0,-2 1 2 15,2-1 2-15,0 0-30 0,0 0 18 16,0 1-26-16,0 2 38 0,0 0 2 16,0 7-2-16,0 2-25 0,4 7 21 15,0 2-27-15,0-1-6 0,2-2 37 16,-4-4-7-16,0 5-13 0,-2 0 20 0,0-2 6 15,0 3 25-15,0-6-27 0,0 3 52 16,0-3 13-16,0 3-39 0,0-4 7 16,0 1 5-16,0-2-5 15,0 0-1-15,0-4-36 0,0-5 6 0,0-2-4 16,0 0 35-16,0 2 3 0,0 2-38 16,0 4 32-16,0 1-34 0,0-2 3 15,0 2-3-15,0-2 0 0,0 2 4 16,-2-3 43-16,2 0-45 0,0-1 22 15,-2 1-1-15,2-2-23 0,0 1 0 0,0-2 4 16,0-2-4-16,0-2 0 0,0 0 4 16,0-1-2-16,0-1 4 15,0 1-4-15,0-2 2 0,0 1-4 0,0-2 6 16,0 2 35-16,0-1-41 0,0 0 6 16,0-1 41-16,0 0-47 0,0 0 0 15,0 3 1-15,0 2 3 0,-3-2 0 16,3 1-4-16,-3-3 2 0,1 4-2 0,2-3 20 15,-2-1-20-15,0-3-6 16,0 1 6-16,2-3 0 0,-2-1 4 0,2-2 2 16,-2-1 17-16,2-1 1 15,0 0-24-15,0 1 2 0,0-3 4 0,-2 0 34 16,2 0-6-16,0 2 0 0,-2-2 17 16,2 0 5-16,0 0 17 0,-2 0 4 15,0 0-2-15,-2 0 6 0,-1 0 4 0,-1 0 7 16,-3 0 10-16,-1 3-37 15,-3 1-14-15,-4 0-51 0,0 0 0 0,-5-1 0 16,4 1 0-16,1 0 0 0,2-2 63 16,6-1-63-16,3 2-10 0,4-3-43 15,0 2-24-15,2-2-10 0,0 0-25 16,0 1-3-16,0-1-4 0,2 2-46 16,2 2 2-16,0 1 100 0,3 3 40 15,3 1-18-15,3-2 35 0,2 2 6 16,1-1 27-16,4 2 8 0,-3-5-31 0,4 3 70 15,-4 0-36-15,3-1-38 0,-6-1-6 16,1 1 2-16,-4-3-18 0,-3 0-18 16,-2 0 35-16,1 0-28 0,-3 2 31 15,1-4 2-15,-3 1 0 0,0 2 2 16,0-4-2-16,0 3-2 0,0 0-27 16,0 0 27-16,0 1 2 0,2 1 6 0,-4 1-6 15,5 0 0-15,-1 2 0 0,-2-1 0 16,2 1 2-16,-2 2 0 0,-2-4 21 15,0 0 0-15,0 1 5 0,0 1 40 16,-4 1-6-16,-6 4-28 0,-5 1 34 16,-9 3 35-16,-8 6 15 0,-10 0-17 15,-1-1-70-15,7-3-1 0,13-6 35 16,4-7-63-16,6 1 1 0,-6-1 28 0,0 0-1 16,-3 3 15-16,4-1-45 15,-2-1 0-15,4-1-16 0,3 0 16 0,0 0-25 16,4-3-21-16,3 2-36 0,0-1 26 15,0 2-12-15,2-2 63 16,2 0-17-16,0 0-37 0,2-3-16 0,0 1 21 16,0 1 22-16,0 2 3 0,2-2-16 15,2 1 0-15,0 1-17 0,4 0 17 16,3 1 45-16,4 1 6 0,0 0-1 16,1 1-1-16,4-1-2 0,-2-1 0 15,2 2 32-15,-1-2-31 0,0 0 1 0,-4-1-4 16,2 0 4-16,-2-1-4 0,-3 1 0 15,4-2 0-15,-4 3 0 0,-2-4 2 16,2 1 2-16,-2-1-4 0,1 2 0 16,-3-2-2-16,0-1-4 0,-1 2 4 15,-3-2-2-15,1 0 2 0,-3-1-35 16,-2-1 37-16,2 3 2 0,-2-3 26 16,0 1-24-16,0-1 24 0,0 0 0 15,0 0 0-15,0 2-22 0,0-2 0 0,0 0-1 16,0 0-3-16,0 0-2 0,0 4-34 15,0 0 34-15,-6 1 34 0,-3 3 0 16,-2 2 38-16,1 2-18 16,-3-1-51-16,0 2 40 0,-2 1-21 0,3-1-22 15,-4 0 48-15,4 3-46 0,-3-3-2 16,2 0-23-16,1 2-31 0,5-1 52 16,1-1-89-16,2 1 41 0,2-2 45 0,2-2-40 15,0 2 24-15,0-3 21 16,0 1 0-16,0-3-17 0,0 0-34 15,4 1 29-15,-2-3 18 0,2 1-19 0,0 0 23 16,1 1 2-16,-3 0 0 0,2 3 2 16,0-3-2-16,0 3 0 0,-2 0 3 15,1 1 29-15,-1 2-6 0,-2-1 40 16,0 2 15-16,0-1-29 0,0 3-22 16,0-1 17-16,0-2 16 0,0 3-2 15,-5-1 3-15,1 0-20 0,2 1-41 0,0 1 16 16,0 0 15-16,0 2-35 0,0 0 3 15,2 1-4-15,-2-1 1 0,2 3-1 16,0-3 2-16,0 2-2 0,0-2-15 16,0 2 15-16,0 0 3 0,0-4 1 15,0 3 16-15,0-2-18 0,2 0 18 16,2-3-18-16,-2-2-1 0,2-2 1 16,-2-1 22-16,0-3-23 0,1 0-1 0,-1-1 24 15,-2-2-19-15,0-3 14 0,0 1 0 16,2-2 15-16,-2 0 0 0,0 0-6 15,0 0-8-15,0 0-1 0,0 0 0 16,0 2-19-16,0-2-3 0,0 0-16 16,0 0 17-16,0 0 0 0,0 2-2 15,0 0 4-15,0 0 0 0,0-1 47 0,0 1-11 16,0 0-4-16,0 0-32 16,0 1-5-16,0-2-163 0,0-1-58 0,0 2-98 15,0-2-117-15,0 0-287 0,-4 0-514 16,-1 0 137-16,14-15 1041 0</inkml:trace>
  <inkml:trace contextRef="#ctx0" brushRef="#br0" timeOffset="24456.3023">17274 14046 1632 0,'0'0'824'16,"0"0"-404"-16,0 0-214 0,0 0-5 15,0 0 130-15,0 0-80 0,0 0-164 0,0 0-87 16,-23-4-46-16,23 4-155 16,2 0 18-16,3 0 40 0,-1 0 2 15,2 0 96-15,6 2 45 0,10 1 33 0,10 0 75 16,15-3 59-16,7 0-27 0,8-3 64 15,-5-4-62-15,-1 3-21 0,-7 1-78 16,-3 0-29-16,-1 3-14 0,-3 0-1 16,-2 0 1-16,-3 3-20 0,-3 2-47 15,-6 3-414-15,-10-3-59 0,0 1-305 16,-12-4-663-16,9-2 805 0</inkml:trace>
  <inkml:trace contextRef="#ctx0" brushRef="#br0" timeOffset="25538.9759">17969 12866 850 0,'0'0'640'0,"0"0"-614"0,0 0-26 0,0 0-221 16,0 0 45-16,0 0-14 0,0 0 190 15,0 0 85-15,0 0 118 0,0 0 212 16,4 54-305-16,-4-37 101 0,0 0 62 16,0 5-24-16,0 0-66 0,0-1 18 15,0 4-37-15,0-2-82 0,0 0-40 16,0-2 32-16,0 1-23 0,0-4-12 15,0-3-35-15,-2-2 30 0,2-1-1 0,-2-4-4 16,0 0 27-16,0-5 41 16,0-1-22-16,2 0-16 0,0-2 4 0,0 0 19 15,0 0 25-15,0 0 25 0,-3 0 35 16,1 0 17-16,2 0-2 0,0 0-3 16,-2-2-29-16,-1-3-21 0,-1-3-129 15,0-5-7-15,-2-7-58 0,4-10 29 16,2-12-50-16,4-6 82 0,13-3-155 15,8 1-76-15,1 8 30 0,-1 3 25 16,1 5 54-16,-7 9 55 0,-2 7 25 16,-4 3-10-16,4 2 36 0,0 0-43 15,-1 0 10-15,8-3 47 0,-7 5-26 16,0 3-43-16,-2 3 44 0,-2 1 29 0,-1 0 2 16,-1 4-2-16,-3 0-3 0,1 0-72 15,-4 0-7-15,-1 0-1 0,-2 0 17 16,0 6 22-16,0 3 46 0,0 0 35 15,0 6-1-15,0 0 5 0,-2 4-37 16,0 0 60-16,0 2-5 0,-2 2-6 16,-4 0-12-16,-5 5-18 0,-6 5 22 0,2-2 17 15,-2-4 20-15,0-5 0 0,1-3-76 16,-4 1 87-16,-3 0-24 0,0-1 43 16,1-5-53-16,3-2 15 0,5-5-33 15,0-3 40-15,8-3-7 0,0-1-9 16,2 0-14-16,4 0-11 0,-2 0-13 15,2 0-4-15,0 0-21 0,0 0-3 0,0 0-30 16,0 0 30-16,0 0-1 0,0 0-34 16,0 0-47-16,0 3-23 0,2-2-44 15,2 3 52-15,2 0 70 16,-2 4 5-16,4-1 23 0,2 1 2 0,-2 2 5 16,0 1 24-16,1-2-27 0,-1 1 25 15,3 0-24-15,0 0 36 0,-5 1-1 16,4 0-4-16,2 1 14 0,-2 1-48 15,0-2-24-15,6 1-196 0,-2 0-129 16,1-3-109-16,2 1-364 0,-6-5-458 0,3-3 253 16</inkml:trace>
  <inkml:trace contextRef="#ctx0" brushRef="#br0" timeOffset="25956.2253">18385 13214 1204 0,'0'0'1140'0,"0"0"-734"16,0 0-406-16,0 0-120 0,0 0 41 15,0 0 55-15,0 0-7 0,0 0-25 16,0 0 56-16,0 0 227 0,-15 40-124 0,9-23-6 16,1-1-15-16,-1 3 0 0,-1 1 12 15,1-2 21-15,-2 3-48 0,0 1-16 16,-2 0 0-16,2-3-46 0,4 0-1 16,-2-2-4-16,4-2 2 0,0-4-2 15,0-2-2-15,2-3-2 0,0-3-1 16,0-3-31-16,0 0 36 0,0 0 51 15,0 0-6-15,0 0-2 0,2 0 11 0,0 0-1 16,2 0-4-16,0 0-1 0,2-1 19 16,7-1-5-16,2-2 19 0,2-1-81 15,2 0-183-15,2 0-159 0,1-2-200 16,-2 0-383-16,-2 3-481 0</inkml:trace>
  <inkml:trace contextRef="#ctx0" brushRef="#br0" timeOffset="26185.7822">18614 13520 1101 0,'0'0'1007'0,"0"0"-925"16,0 0-51-16,0 0-31 0,0 0 106 15,0 0 32-15,-58 97-97 0,52-80-41 16,0 1 0-16,2-3 65 0,2-2-26 0,0-1-39 15,0-3-24-15,2 1 24 16,0 0 6-16,0-5 60 0,0 2-66 0,0-4-24 16,2-1-347-16,4-2-240 0,0 0-283 15,2-5 281-15</inkml:trace>
  <inkml:trace contextRef="#ctx0" brushRef="#br0" timeOffset="26678.3667">18786 13401 2367 0,'0'0'572'0,"0"0"-572"0,0 0-270 16,0 0 49-16,0 0 177 0,0 0 38 16,0 0-40-16,0 0 46 0,0 0 119 15,-8 98-39-15,14-90-7 0,-2-3 42 16,2 1-48-16,3 1 5 0,0-7-19 0,-3 5-29 15,0-5 17-15,2 2 29 0,-3-2 1 16,2 0-14-16,-1 0 11 0,-2 0 39 16,2 0 16-16,1-5 17 0,-1 0-28 15,3 0 26-15,-1-5-16 0,-2 0-36 16,1 1-48-16,-3-3 39 0,0 0-48 16,-2 1-29-16,0 2 4 0,0-2 50 15,-2 1-49-15,0-2 47 0,0 2-52 0,-6 1-40 16,0 1 40-16,-3 1 0 15,1 0-9-15,-3 0 4 0,1 2-17 0,-1-1-38 16,-1 2 17-16,-2 2-63 0,0 0 106 16,1 2-128-16,-4 0 98 0,4 0 25 15,0 0-77-15,3 2-53 0,1 4 49 16,1 0-54-16,2 3 66 0,-3 1 52 16,2 0 16-16,3 1 6 0,0 0 45 15,0-2-45-15,2 3-20 0,0-2 18 16,0 1 0-16,2 0-32 0,0 1 6 0,0 0 26 15,0-1 2-15,2 0 2 16,4-1-2-16,0-3-6 0,5 2-270 0,4-4-384 16,0-1-400-16,0-4 15 0</inkml:trace>
  <inkml:trace contextRef="#ctx0" brushRef="#br0" timeOffset="31087.5096">6462 11412 40 0,'0'0'4'15,"0"0"-4"-15,0 0 2 0,0 0 58 16,0 0 52-16,0 0-112 0,0 0-7 16,16-32 7-16,-16 32 0 0,0 0 60 15,0 0 71-15,0 0-32 0,0 0-66 0,-2 0 59 16,-2 0-6-16,2 0-84 0,0 0 0 15,-2 0 90-15,2 0-52 0,-2-1 6 16,0 1 183-16,-1-3-13 0,3 0-87 16,-2 2 40-16,-1 0 11 0,1-1-8 15,0 0-57-15,0-1-39 0,0 0 11 16,-1 1-37-16,1 0 131 0,0 0-23 16,2 0-48-16,-2 0-2 0,-1 2-84 15,3-1-22-15,0-2 51 0,0 2 41 16,-1-1 17-16,1 2 3 0,0-2-2 0,2 2-6 15,0-2-4-15,0 2-10 0,0-2-28 16,0 2-40-16,0-2-24 0,0 1-4 16,0 1-21-16,0-3-23 0,4 3-65 15,3-2-45-15,2 2-34 0,3-1 1 16,14 1 114-16,13-3 1 0,17 0 72 16,15-2 0-16,7-2 4 0,-1 0 26 0,-8-3-24 15,3 2 0-15,1-1 4 16,-3-1 23-16,-3 0 0 0,-2 5 18 0,-11-1-47 15,2 3-6-15,-7-3 6 0,-1 2-23 16,-3 0 23-16,-5 1 2 0,-4 0 21 16,-8-1 18-16,-9 2-41 0,-2-1-5 15,-4 0 5-15,-1 0 5 0,6 1 78 16,0-4-43-16,0 3-36 0,1-1-4 16,0-2 4-16,-2 2 15 0,2-1-16 15,0 0-1-15,1 3-2 0,-6-4-24 0,3 4-5 16,-2-1 29-16,0 3 0 0,-3-2 0 15,2 2 0-15,-6 0-45 0,-4 0 45 16,-2 0 2-16,0 0 28 0,-2 0 55 16,0 0 56-16,0 0 25 0,0 0 6 15,-6 0-8-15,0 0-13 0,-5-2-84 16,-2-1-67-16,-4-3-3 0,-2 1-123 16,-4-1 64-16,-1-3-96 0,-1 4 78 0,0 1 53 15,-1-2-27-15,5 4 54 0,-1-1 4 16,4 1 28-16,-2 2-32 0,1-2-59 15,-2 2 5-15,2 0 27 0,-3 0 24 16,6 0-15-16,0 0 14 0,4 0 4 16,0 0 0-16,5 0 6 0,-2 0 21 15,3 0 16-15,0 0-43 0,1 0 0 16,1 0 32-16,0 0-5 0,2 0 54 16,0 0-12-16,2 0-2 0,0 0-6 15,0 0 5-15,0 0-15 0,0-2-31 0,0 2-20 16,0 0-5-16,0-2-15 0,4 2-97 15,0-2-108-15,5 2-82 0,1 0 37 16,12 0 218-16,10 0 50 0,12 2 2 16,3 2 4-16,1 3 1 0,-5-5-5 15,-7 3-2-15,-6-3-39 0,-9 1-12 16,-6 1 50-16,-2 0-68 0,-1 0 65 16,-1-1-79-16,2 3 30 0,-5 2 49 0,-2-3-16 15,-1 2 22-15,-3-5 30 0,-2 5 19 16,0-6-7-16,0 6 25 0,-7-2 21 15,-5 4 0-15,-11 11 211 0,-15 10-51 16,-12 9-103-16,2 1-145 0,3 1 41 16,13-6 36-16,7-2-77 0,1-1-31 15,3 2 6-15,2 1-26 0,7-1-291 16,-2-1-84-16,4-4-362 0,2-12-445 16,1-4 284-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13T04:51:47.14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8409 9001 62 0,'0'-2'514'16,"0"2"-205"-16,0-2-27 0,0 2-113 15,0-2-71-15,0 2-66 0,0 0 14 16,0-2 3-16,0 2-49 0,0 0-45 15,0 0-39-15,0 0-14 0,0 0-13 16,0 0-33-16,0 0-32 0,0 0-22 0,0 0 34 16,0 0 72-16,0 0 59 0,0 0 33 15,0 0 33-15,0 0 26 0,0 0 13 16,0 0-12-16,0 0-8 0,0 0 21 16,0 0-1-16,0 0 20 0,0 0 6 15,0 0-19-15,0 0-1 0,0 0-6 16,0 0 6-16,0-1-6 0,0 1-1 15,0 0-26-15,0 0-12 0,0 0 18 0,0 0 21 16,0 0-1-16,0 0-7 0,-2 0-13 16,2-2 0-16,0 2-26 0,0 0-20 15,0 0 33-15,0 0 0 0,0 0-38 16,0 0-26-16,0 0-12 0,0 0-13 16,0 0-12-16,0 0-8 0,0 0 0 15,0 0 7-15,0 0-14 0,-2 0-6 16,2 0 6-16,0 0 7 0,0 0-8 0,-2 0 14 15,2 0 19-15,0 0 7 0,0 0 0 16,0 0-7-16,0 0-52 16,0 0-166-16,0 0-98 0,-3 0 118 0</inkml:trace>
  <inkml:trace contextRef="#ctx0" brushRef="#br0" timeOffset="55659.2479">8244 16319 297 0,'-8'0'0'16,"8"2"-26"-16,0 1-179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13T04:53:10.22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2658 16190 233 0,'0'0'112'0,"0"0"527"16,0-3-111-16,0 2-53 0,0 1-103 16,0-2-77-16,0-1-94 0,0 1-48 15,-2 2 28-15,2 0 33 0,-2 0 31 16,2-2-67-16,0-1-35 0,0 3-60 15,-2-2-21-15,2 2-19 0,0 0-4 16,0-2-11-16,0 2-23 0,0 0-3 0,0 0-2 16,0 0 0-16,0 0 0 0,0 0-19 15,0 0-5-15,0 0-5 0,0 0 10 16,0 0-5-16,0 0 19 0,0 0-24 16,0 0-19-16,0 0-21 0,0 0-17 15,0 0-1-15,0 0 4 0,0 0-25 16,0 0-60-16,0 0-179 0,0 0-155 15,0 2-188-15,0 5-173 0,0-7 186 0,0-9 323 1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13T04:53:15.75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9037 8179 73 0,'0'0'586'0,"0"0"219"0,0 0-176 16,0 0-521-16,0 0-108 0,0-53 0 15,0 37 151-15,2-8 137 0,5-5-288 16,1-5 0-16,3-3 23 0,1 1 43 15,1 2-66-15,0 5-24 0,1-1-18 16,4 0-204-16,-4 0 96 0,4 2-90 16,-8-1-234-16,1 2-15 0,-5 4-274 15</inkml:trace>
  <inkml:trace contextRef="#ctx0" brushRef="#br0" timeOffset="1361.893">9260 6433 86 0,'0'0'158'15,"0"0"126"-15,0 0-21 0,0 0-7 16,0 0-47-16,0 0 19 0,0 0-224 16,0 0 222-16,0 0-53 0,0 0-45 15,-14-101-126-15,14 93-2 0,0 3 89 0,-2-2-1 16,2 6 25-16,0 1 36 0,0-2-64 16,0 2-85-16,0 0-81 0,0 0-43 15,0 0-38-15,0 0-17 0,0 0-12 16,0 0-73-16,0 2-179 0,0-1-69 15,0 6 380-15,0 0 112 0,0 3 20 16,0-1 2-16,0 1-2 0,0 1-4 16,2 1-3-16,0 1 5 0,0 0-51 0,-2 3-45 15,2 3 98-15,0 8 0 0,0 5-29 16,2 6 29-16,0 4 0 0,-2 0 0 16,0-5 0-16,0-3 40 0,0-3-34 15,-2 1 67-15,0-5 6 0,0 2 0 16,0-3-79-16,0 1 99 0,0-4 39 15,0-5 66-15,0-2 18 0,0-2-218 16,-2 1-2-16,2 4 44 0,0 2-39 16,-2 1 71-16,2 4-76 0,0 7 44 15,0 5 51-15,0-2-45 0,0 1-50 16,0-7-2-16,0 0 26 0,0 1-33 0,2 0 12 16,-2-1-10-16,2 1 10 0,-2-3-31 15,3-5 78-15,-3-2-52 0,0-5 51 16,0-2-44-16,0 4 83 0,0 2-64 15,0 4 13-15,0-2-33 0,0 2 18 16,0-2-22-16,0 2 62 0,0-4-60 16,0 4 26-16,0-3-26 0,0 0-2 0,0-2 2 15,0 2-8-15,0-1-32 16,0 2 32-16,0 1-13 0,2 4 12 0,5 5-29 16,-1 4 34-16,-2 1 26 0,2-3-26 15,-1-8 19-15,-3-9-13 0,0-2-6 16,0-3 26-16,0 7-22 0,0 3 60 15,0 1-1-15,3-1-18 0,-3 1-45 16,-2-1 4-16,2-1 34 0,0-2 7 16,-2 2-7-16,2-3-36 0,-2 4 54 15,2-3-25-15,-2 1 0 0,0-3 44 0,0-1-71 16,3-1 0-16,-1 1-2 0,0-3 3 16,0-1 32-16,-2 1-31 0,2-3 0 15,0 1 51-15,-2 1-15 0,2-2 43 16,-2-1-10-16,0-1-75 0,0-3-115 15,0-1-151-15,0 0-170 0,0-4-93 16,0 0-7-16,0 0 48 0,-4-17 185 0</inkml:trace>
  <inkml:trace contextRef="#ctx0" brushRef="#br0" timeOffset="4438.1431">9230 6297 145 0,'0'0'435'0,"0"0"-73"16,0 0 63-16,0 0-50 0,0 0-158 16,0 0-108-16,0 0-52 0,0 0-57 15,0 0-89-15,0 0-45 0,8-4-6 16,-8 4-3-16,0 0 8 0,0 0 44 0,3 0 39 15,0 0-7-15,-3 0-6 0,2 0 12 16,-2 0 49-16,2 0 4 0,-2 0 2 16,2 0 70-16,0 0 7 0,-2 0-21 15,4 0-58-15,-2 0 7 0,4 0 90 16,-2 4-93-16,5-2-4 0,0 1-32 16,-3-1 32-16,2 3 0 0,-1-3-32 15,-1-1 29-15,3 4-1 0,-3-3-22 16,1 1 24-16,-1 1-18 0,2 0 18 0,-2 2 4 15,1-3 3-15,0 1 40 16,-1 3-58-16,0-4 13 0,0 2-43 0,0 2 43 16,4 0 52-16,-4-1-22 0,-2 0-30 15,4-1 0-15,-1-1 0 0,1 2-4 16,3-1-35-16,-5 2 39 0,5-2 58 16,-1 1-51-16,1 1 19 0,0 1 6 15,-1-3-6-15,3 3-26 0,-2-1 0 16,-1 2-20-16,3-1 20 0,0-3-32 0,-3 4 32 15,1 1 0-15,-1 0 0 0,2-5-71 16,-2 5 71-16,-2-2 88 0,2-1-86 16,0 4 46-16,-4-2-46 0,2-2 0 15,-2 3 0-15,3-3-2 0,0 1 65 16,-1 1-65-16,3-1-28 0,-1 4 28 16,3-3 26-16,-2 2-26 0,1 3-5 15,4-2 5-15,-2 1 57 0,3-2 1 0,0 0 0 16,0 2-58-16,0-1 0 15,-4-2-2-15,1 1 2 0,0 0-7 0,-2-1 7 16,1-2 5-16,0 3 39 0,-1 1-6 16,-1 0 26-16,2-1-39 0,-2 0-25 15,-1 1-4-15,0 0 2 0,2-2-34 16,-4 1 34-16,0-2 2 0,2 0-2 16,2 0-34-16,-4 2 36 0,2-2 2 15,1 3-2-15,2-3 0 0,-2 3 6 16,1-1-2-16,1 0 28 0,0 1 19 0,-1 0-49 15,4 1 49-15,-2-1-46 0,-1-1 52 16,4 0-57-16,-4 3-4 0,-1-3 4 16,4 0 2-16,-4 3 0 0,0-2-2 15,4-1-17-15,-6-2 17 0,5 3 0 16,2 0 0-16,-4-3 0 0,6 3 6 16,-2-3 64-16,-1 2-70 0,6 2 32 15,-3-3-32-15,2 2 0 0,-2 1 98 0,1-1-67 16,-2-1-6-16,2-1 12 15,-1 1-12-15,2-1-23 0,-4-1 67 0,5 1-69 16,-4-3 0-16,4 3 62 0,-6-3-58 16,4 0 45-16,-3 1-45 0,0-1-6 15,-2 0 4-15,1-1 44 0,2 2-22 16,-6-3 5-16,3 1-27 0,-2 1 14 16,-2-3-16-16,-1 2-6 0,3-2 4 15,-2 2-22-15,1 0-1 0,4-3 50 0,-2 5 5 16,3-2 0-16,2 0-30 0,-2 0-4 15,4 2 4-15,0 1 43 0,5 0-7 16,0-1-12-16,1 2 18 0,7 0 11 16,-2 0-49-16,-4-2 37 0,-5 0-41 15,-2-1-2-15,0-2-3 0,5 3-17 16,2-1 22-16,-3 2 23 0,3-4 1 16,4 3-26-16,2 0 4 0,-3-3 43 0,-3 3-41 15,2-2-2-15,0 0 39 16,5 3 24-16,8-1-31 0,-10 0 23 0,-7-4-23 15,-9-3-29-15,0 1 24 0,2 3-7 16,3-2-20-16,3 2 2 0,-2 1-1 16,3-2 31-16,-5 2-32 0,3-1-4 15,-4-1 4-15,2 0 17 0,-1 2-13 16,0-3-6-16,-2 1-2 0,1 0-26 16,-2 3 26-16,2-5 2 0,-4 3 0 15,2-1 0-15,-4-1 2 0,1 0-1 0,2 2-1 16,-4-3 0-16,0 2 0 0,2-3 0 15,-3 4 0-15,4-4 0 0,-2 3 0 16,1-3-1-16,2 5 1 0,-4-4 0 16,4 3 0-16,-2-3 1 0,-3 0 1 15,4 4-4-15,-4-5 6 0,5 3-4 16,0 0 2-16,0-1 28 0,4 1-26 16,-2 1 19-16,5 0-23 0,-3-1 0 0,0 2 3 15,-2-3 1-15,3 1-4 16,-6 2 2-16,2-4-2 0,-6 2 0 0,3-1-15 15,0-1 11-15,-5 2-15 0,3 0 19 16,0-3 0-16,0 5-3 0,-1-4 3 16,8 0 67-16,-4 3-63 0,6-5 23 15,-3 5-27-15,4-1 26 0,-2 0 28 16,3-3-54-16,-3 3 0 0,0 0-3 16,-2 0-1-16,1 0 2 0,-6 0-1 15,4-3-3-15,-6 3-10 0,2 0 16 0,2-1 0 16,-4 0 22-16,5-1-20 0,1 0-1 15,-4-1-1-15,6 2 2 0,-4-1 2 16,6 2 55-16,-1-3-11 0,0 1 52 16,0 0-61-16,3 0-37 0,-6 0 30 15,4 0-32-15,-3-1 0 0,0 4 0 16,0-1-29-16,1-1 29 0,-4-1 2 16,4 1-2-16,-6 2-24 0,1-3 21 0,2 1-1 15,-4 0-16-15,4-1 20 0,-2 1 0 16,1-1 22-16,2 0-20 0,-2 2-2 15,4-2 30-15,-5 2-25 0,2-3-5 16,-2 1 0-16,-1 2-1 0,4-2 1 16,-6 0 0-16,1 1 0 0,0 0-2 15,-1-2 2-15,-1 2 0 0,2-2-3 16,0 1-4-16,-3 0 3 0,5 1 4 16,-2-1 0-16,-1-2 24 0,6 3-3 15,-6-3-21-15,3 0 1 0,2 4 18 0,0-4 18 16,0 2-33-16,0 0 15 0,-3-2-16 15,4 1-6-15,-4 2 1 0,2-3 2 16,1 1 0-16,-3-1 2 0,4 2 1 16,-6 0-1-16,5-2 1 0,-2 2-3 15,-3-2-2-15,1 2 2 0,0 0-3 16,-4-2 0-16,1 1 3 0,3-1-26 16,-4 2 23-16,1-2 3 0,2 2 18 0,2 0-18 15,-2-2-3-15,3 3 3 16,0-2 5-16,0 0 14 0,0-1-19 0,0 3-22 15,-3-3 22-15,2 0 3 0,0 3-1 16,1-3 23-16,2 1-21 0,-2 0-4 16,-1-1 0-16,2 0 0 0,-6 0 3 15,2 3-3-15,2-3 0 0,-4 2-3 16,2-2 1-16,0 2 0 0,-2-2 1 16,1 0-30-16,1 2 31 0,1-2 3 0,-2 0 1 15,1 1-4-15,2-1 0 0,-2 2-2 16,-2-2-15-16,6 3 17 0,-2-2 0 15,-1-1-20-15,4 2 20 0,-2 0 20 16,-1 0-17-16,4-2-1 0,-6 0-2 16,6 2 31-16,-4-2-30 0,1 2 3 15,2-2-4-15,-4 0 0 0,1 1 24 16,0-1-23-16,-2 0-2 0,-2 0 1 0,4 2 0 16,-6-2-2-16,0 0 2 0,-1 0-3 15,1 0 3-15,-1 0-6 0,-3 0-9 16,0 0 13-16,1 0 2 0,1 0 19 15,2 0 6-15,1 0-25 0,0 0 0 16,-1 0 19-16,2 0 17 0,-1 0-36 16,2 0-5-16,-1 0 3 0,1 0-3 15,4 0 2-15,-3 0-19 0,3 0 20 0,3 0-20 16,-2 0 18-16,2 0-35 16,-2 0 38-16,1 0 2 0,2 0 43 0,-4 0-44 15,0 0-1-15,-2 0-4 0,-3 0-16 16,2 0 16-16,-2 0 5 0,-4 0 27 15,2 0-27-15,1 0-15 0,2 0 15 16,-1 0 44-16,-1 0-39 0,1 0-8 16,1 0 3-16,0 0-3 0,-3 0-21 15,0 0-7-15,4 0 31 0,-4 0 2 0,-2 0 1 16,2 0 1-16,-1 0-3 0,2 0-1 16,-5 0-20-16,0 0-5 0,-2 0-1 15,0 0-5-15,0 0 1 0,0 2 26 16,-2-2 1-16,2 2 0 0,3-2-26 15,-1 3 29-15,0-2 1 0,2-1 23 16,-1 1-24-16,1 2 0 0,-1-3 22 16,-1 3-20-16,-2-2-2 0,4-1 26 0,-2 1 4 15,2-1-30-15,4 3 5 0,-4-1-5 16,0 1 21-16,2-1-1 0,3 2-20 16,2 2-102-16,-3 1-258 0,1 3-72 15,0-1-469-15,-5 3-340 0,-2-4 327 16</inkml:trace>
  <inkml:trace contextRef="#ctx0" brushRef="#br0" timeOffset="5332.8096">15440 8219 132 0,'0'0'79'16,"0"0"79"-16,0 0 60 0,0 0-100 16,0 0 53-16,0 0 85 0,0 0-34 15,0 0-41-15,-31-19 13 0,26 18-161 16,0-1 215-16,3 0-203 0,0 2 76 15,0-2-28-15,2 0 101 0,-2 0-84 16,2 2-71-16,-2-4-39 0,0 2-104 16,2-2 104-16,-2 3 31 0,0-4 18 0,0 2-49 15,0-2-23-15,-3 3 19 0,3-4-2 16,-2 2 6-16,2 0 114 0,-2 0-5 16,1 2-67-16,1 0-40 0,0 0-2 15,0 1-68-15,0-1 66 0,0-1-2 16,2 3-69-16,-2 0 69 0,2-1 4 15,0 1 6-15,-3-2-6 0,1 0-393 16,0 0 393-16,2 2 0 0,-2-2 112 0,0 0-118 16,0 0 12-16,2 1 113 15,-2-1 26-15,2 0-90 0,-2-1-51 0,2 2-4 16,-2-3 103-16,0 1-97 0,2 3 119 16,0-1 39-16,0 1-26 0,0 0-42 15,0 0-23-15,0 0-18 0,0 0-6 16,0 0-1-16,0 0-15 0,0 0-33 0,0 0-2 15,0 0-47-15,0 0-10 16,0 0-24-16,0 0-35 0,0 0-47 0,2 0-41 16,-2 0-52-16,0 0-44 0,0 1 39 15,0 2 53-15,0 2 4 0,0 5 206 16,0 4 26-16,0 3 19 0,2 2-6 16,-2 0-7-16,0 4 38 0,0-2 70 15,0 1 0-15,0 2-22 0,0-2-24 16,0-2-13-16,0 1-50 0,0-1-25 15,0-2 55-15,0 2-12 0,-2-3 60 0,2 0 125 16,-2-2-105-16,0-1-76 16,0 1-48-16,-1-2 47 0,1 0 4 0,-1 0 18 15,1 1 16-15,-2 1-13 0,0 1 4 16,0-1-17-16,2 0-15 0,-2 2-22 16,0-1 4-16,-3 1 15 0,2 3-26 15,-1-2 6-15,0 1 35 0,0 2-61 16,-1 2-127-16,-1-3-369 0,-1 2-287 15,3-9-1233-15</inkml:trace>
  <inkml:trace contextRef="#ctx0" brushRef="#br0" timeOffset="5507.3415">15113 8756 4586 0,'0'0'289'0,"0"0"-289"16,0 0-198-16,0 0-287 0,0 0-122 16,0 0 241-16,0 0 27 0,0 0-349 15,0 0-873-15</inkml:trace>
  <inkml:trace contextRef="#ctx0" brushRef="#br0" timeOffset="6834.3669">9115 6561 152 0,'0'0'481'0,"0"0"-323"0,0 0 104 0,0 0 298 16,0 0-233-16,0 0-110 0,0 0 1 15,0 0-26-15,0 0-64 0,0 0-55 16,-6-56-37-16,6 51-36 0,0-3-61 16,0 2-17-16,2 1 41 0,0 1 31 15,0 1 6-15,0-1-77 0,0 0 75 16,2 0 4-16,-2 1 51 0,-2 1 7 16,0-1-35-16,0 1 60 0,0-4 35 0,0 5-67 15,0-5 6-15,0 4 17 16,-2-2 57-16,2 2 3 0,-4 2-102 0,4-2-34 15,0 1-51-15,0-2 0 0,0 3 0 16,0 0-46-16,0-1-50 0,4 1-25 16,2 0-22-16,-2-2 109 0,4 2 17 15,2 0-26-15,2 0 92 0,-6 0-2 16,0 0-71-16,0 0 62 0,1 0-18 16,-3 0 6-16,-2 2-56 0,0-1-2 15,-2 3-102-15,0 0-117 0,2 0 62 0,-2-2 57 16,5 5-441-16,-3-1 288 0,0-1 151 15</inkml:trace>
  <inkml:trace contextRef="#ctx0" brushRef="#br0" timeOffset="6957.2713">9115 6561 962 0</inkml:trace>
  <inkml:trace contextRef="#ctx0" brushRef="#br0" timeOffset="7993.8488">9115 6561 962 0,'149'-122'599'0,"-149"122"-521"0,0 0-78 0,0 0 0 0,0 0 71 0,0 0-71 16,-2 0-7-16,0 0-122 0,0 2 32 15,0-1 97-15,0-1 43 0,0 3-43 16,2-3-77-16,-2 1-53 0,2-1-47 16,-2 4-52-16,2 0-21 0,0 4 204 15,0 4-26-15,0 0-27 0,0 7 86 0,0 1 13 16,0 6 0-16,0 7 6 0,2 3-6 15,0 4 217-15,-2-1-45 0,2-5-67 16,0-5 117-16,0-1-157 0,0 2-25 16,-2-1-36-16,2-1 0 0,-2-2 94 15,0 3-26-15,0-3 38 0,0 0 45 16,0-4-110-16,0-4-19 0,0 4-20 16,0-4 20-16,0-3 31 0,0 4 20 15,0-7-26-15,0 3-51 0,0 0-9 0,0-2 9 16,2 0 0-16,-2 2 2 0,2-3-2 15,0 2 0-15,-2-1 3 0,2 3 22 16,-2-2 7-16,2 1-30 0,-2-1 23 16,3 3-25-16,-3-2-6 0,2 3 6 15,0-1 4-15,1 1-4 0,-1-1-2 16,0 2-19-16,0 1 21 0,-2 2 76 0,2 0 7 16,0 0 4-16,-2 2-6 0,0-4 12 15,0 3-49-15,0 0 23 0,0-3-54 16,0 4 17-16,0-4-34 0,0 2 4 15,0-3-2-15,0 3 2 0,0-5 0 16,0 1-32-16,2 0 29 0,0-3-1 16,0 0 2-16,0-2-34 0,3 3-26 15,-3-3 24-15,0 0 38 0,0 2 29 0,0-1-29 16,0-1 7-16,0 4-7 16,3-1 6-16,-3 3 38 0,0-2-24 0,0 3-20 15,0-3 0-15,0 1 32 0,-2-2-28 16,0 1 51-16,0-1-51 0,0-1 51 15,0-2-55-15,0 0 2 0,0 0 22 16,0-1 17-16,0-2-39 0,0 1 20 16,0-1 26-16,0-3 18 0,0 3-1 15,-2-2-12-15,2 1-50 0,0-1 21 16,0 1-1-16,0 1-17 0,0 2 18 0,0 1-18 16,0 0-4-16,0 2 2 0,0 1 15 15,0-3-19-15,0 2 0 0,0 1 0 16,0-1 0-16,0-1-4 0,0 1 2 15,0-2 2-15,0 0 0 0,2 1 0 16,-2-1 6-16,0 2-4 0,0-1 2 16,3-2 31-16,-3 3-33 0,2-2 2 15,-2 0-4-15,2 3 0 0,-2-3 2 0,2 2 17 16,0-1-15-16,-2-3 14 0,2 0-12 16,-2 1-2-16,2-3-4 0,-2 2 0 15,0-4 0-15,0 0 32 0,0-1 7 16,2 0-11-16,-2-3-24 0,0 1-2 15,0-2 2-15,0 1 41 0,0-2-17 16,0-1-24-16,0 0 19 0,0 0 21 16,0 0 4-16,0 0 6 0,0 0-5 0,0 0 10 15,0 0-16-15,0 0-43 16,0 0-20-16,0 0-7 0,0 0 6 0,0 0-1 16,0 0-15-16,0 2-12 0,0 3 49 15,2 2 49-15,-2-2-17 0,2 5-11 16,0-3-19-16,-2 3 41 0,2-2-43 15,-2-2-3-15,2-3-46 0,1 1-53 16,-3-2 59-16,0 0 5 0,0-2 38 16,0 2 24-16,0-2 35 0,0 0 5 15,0 0 6-15,2 0 10 0,-2 0-9 0,0 0 21 16,0 0-11-16,0 0-14 16,0 0-10-16,0 0 1 0,0 0-1 0,0 0-17 15,0 0-38-15,0 0-2 0,0 0-2 16,0 0 2-16,0 0 23 0,0 0-23 15,0 0-14-15,0 0-207 0,0 0-101 16,0 0-52-16,-2 0-99 0,-9-11-429 16,5 2-384-16,-7-19 572 0,45 76 714 0</inkml:trace>
  <inkml:trace contextRef="#ctx0" brushRef="#br0" timeOffset="8180.3514">9476 8627 3551 0,'0'0'1137'16,"0"0"-729"-16,0 0-408 0,0 0 3 15,0 0-3-15,0 0 83 0,0 0-83 0,0 0-80 16,0 0-148-16,0 0-154 16,0 9-208-16,0 2-334 0,-10 13-1463 0,-1 0 2097 15,1-5-11-15</inkml:trace>
  <inkml:trace contextRef="#ctx0" brushRef="#br0" timeOffset="12313.6071">15397 8826 2703 0,'0'0'789'15,"0"0"-414"-15,0 0-375 0,0 0-21 16,0 0-91-16,0 0-1 0,0 0-5 16,12-10-61-16,-6 8-137 0,2 2-50 15,4-3-340-15,8 3 35 0,-5 0-196 16</inkml:trace>
  <inkml:trace contextRef="#ctx0" brushRef="#br0" timeOffset="12487.1433">15397 8826 2163 0,'105'13'374'0,"-105"-13"-374"0,0 0-853 16,0 0-462-16</inkml:trace>
  <inkml:trace contextRef="#ctx0" brushRef="#br0" timeOffset="12735.4795">15564 8874 504 0,'0'0'1273'0,"0"0"-487"0,0 0-707 15,0 0-79-15,0 0-271 0,0 0-164 0,0 0-171 16,0 0-201-16,0 0 284 16</inkml:trace>
  <inkml:trace contextRef="#ctx0" brushRef="#br0" timeOffset="13717.7312">15538 9257 180 0,'0'0'4118'0,"0"0"-3739"0,0 0-216 0,0 0-163 16,0 0-132-16,0 0 5 15,0 0 94-15,0 0 30 0,0 0-55 0,0 0-80 16,4 0-27-16,-2 0-47 0,0 2 13 16,2 0 56-16,0 1 122 0,4 4-28 15,-2 0-70-15,0 1-39 0,-2-1 27 16,0 1-62-16,-2-2-16 0,0-3 26 16,-2 1 183-16,0-4 25 0,0 0 199 15,0 0-5-15,0 0-45 0,0 0-44 16,0 0-28-16,0 0-21 0,0 0-21 0,0 0-55 15,0 0-5-15,3 0-5 0,-3 0-17 16,0 0 17-16,0 0 1 0,0 0 4 16,2 0 4-16,-2 0 1 0,0 0 27 15,0 0 1-15,0 0 10 0,0 0 5 16,0 0 25-16,0 0 13 0,0 0 1 16,0 0-23-16,0 0-16 0,0 0-29 15,0 0 24-15,0 0-14 0,0 0-29 0,0 0-5 16,0 0-23-16,0 0 4 0,0 0 20 15,0 0 1-15,0 0 0 0,0 0-2 16,0 0 4-16,0 0 1 0,0 0 4 16,0 0 16-16,0 0 8 0,0 0 1 15,0 0 10-15,0 0 2 0,0 0 4 16,0 0 18-16,0 0-4 0,0 0-11 16,0 0 3-16,0 0-10 0,0 0-7 0,0 0-17 15,0 0-17-15,0 0 0 16,0 0-2-16,0 0-19 0,0 0 5 0,0 0-1 15,0 0-4-15,0 0-17 0,0 0 5 16,0 0 2-16,0 0 8 0,0 0-4 16,0 0 5-16,0 0-5 0,0 0 25 15,0 0 2-15,0 0 0 0,0 0 23 16,0 0-1-16,0 0-4 0,0 0 9 16,0 0-4-16,0 0 7 0,0 0-1 15,0 0 13-15,0 0 4 0,0 0 8 0,0 0-20 16,0 0-19-16,0 0-12 15,0 0-3-15,0 0 0 0,0 0-20 0,0 0-5 16,0 0-4-16,0 0-8 0,2 0 7 16,-2 0 9-16,0 0 0 0,0 0-16 15,0 0-7-15,0 0-19 0,0 0 14 16,0 0-5-16,0 0 3 0,0 0 3 0,0 0 10 16,0 0-15-16,0 0-9 15,0 0-23-15,0 0-53 0,0 0-58 0,0 0-51 16,0 0-51-16,0 3-133 0,0-3-136 15,0 2-232-15,0-2-160 0,0-5 664 0</inkml:trace>
  <inkml:trace contextRef="#ctx0" brushRef="#br0" timeOffset="18296.2202">15844 9326 2192 0,'0'0'911'0,"0"0"-592"0,0 0-177 15,0 0-13-15,0 0-45 0,0 0-84 16,0-16-17-16,0 16-14 0,0 0-18 16,0 0 12-16,0 0 4 0,0 0 30 15,0 0-24-15,0 0-22 0,0 0-83 16,0 0-117-16,0 0-184 0,0 0-174 0,0 0-204 16,2 0-101-16,-4 0 525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13T04:53:40.99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6923 6575 73 0,'0'0'198'0,"0"0"-152"0,0 0 573 0,0 0-78 15,0-9-97-15,0 8-221 0,0-1-67 16,0 0 0-16,0 0-8 0,0 2-75 16,0-1-67-16,0 1-6 0,0 0-73 15,0 0-68-15,0 0 4 0,0 0 24 16,0 0 63-16,0 0 50 0,0 0 3 0,0 0 46 16,0 0 8-16,0 0 5 0,0 0 13 15,0 0-7-15,0 0-12 0,0 0-32 16,0 0-18-16,0 0-6 0,0 0-4 15,0 0-51-15,0 0-32 0,0 0-94 16,0 0-187-16,0 0-193 0,0 0-240 16,2 0 289-16,-4 0 512 0</inkml:trace>
  <inkml:trace contextRef="#ctx0" brushRef="#br0" timeOffset="6179.1398">16132 10530 187 0,'0'0'586'0,"0"0"269"16,0 0-572-16,0 0-201 0,0 0-43 15,0-4 37-15,0 2 119 0,0 0 23 0,0 2-42 16,0-3-6-16,0 1-6 0,0-1-6 15,0 1-12-15,0 0-27 0,0 2-6 16,0-3-32-16,0 1-22 0,0 2-37 16,0-2-22-16,0 2-70 0,0 0-16 15,0 0-27-15,0 0-34 0,0 0-82 16,0 0-122-16,0 0-242 0,0 0-204 16,3 0-168-16,-6 7 587 0</inkml:trace>
  <inkml:trace contextRef="#ctx0" brushRef="#br0" timeOffset="6358.9737">16132 10530 35 0</inkml:trace>
  <inkml:trace contextRef="#ctx0" brushRef="#br0" timeOffset="6377.9316">16132 10530 35 0,'79'19'145'0,"-77"-21"-92"0,0 0-53 0</inkml:trace>
  <inkml:trace contextRef="#ctx0" brushRef="#br0" timeOffset="6641.4092">16234 10826 992 0,'0'0'2160'0,"0"0"-2052"0,0 0-108 16,0 0-307-16,0 0-420 0,0 0-544 15,0 0 316-15</inkml:trace>
  <inkml:trace contextRef="#ctx0" brushRef="#br0" timeOffset="8713.7502">16048 10842 292 0,'0'0'737'0,"0"0"-319"0,0 0-179 15,0 0-148-15,0 0-21 0,0 0 76 16,0 0 89-16,0 0 8 0,0 0-78 15,0 0-37-15,8-24-8 0,-8 16-26 16,2 1 24-16,-2 0 26 0,0-3 14 16,0 0-48-16,0-2-78 0,0-3-32 0,0 1 209 15,0-3-117-15,-2 0 26 16,-4 1-25-16,-6-2 7 0,4 3-66 0,-2 0-34 16,-1-1 43-16,-4 1-110 0,2 0 33 15,-3 2 34-15,-2 0 104 0,4 4-102 16,-2 0-4-16,4 4 2 0,4-1-19 15,1 2-14-15,1 2-15 0,1 2-53 16,3 0-75-16,0 0-38 0,2 0-48 16,-2 4-17-16,0 4-90 0,-2 3 284 15,2 1-61-15,0 6 65 0,2-1 75 0,0 1-26 16,0-1 32-16,8 0 0 0,5-2 25 16,0 1-25-16,-1-3-118 0,6 1 118 15,-2-6 0-15,1 3 44 0,0-5 143 16,-2-3-72-16,0 1-12 0,-2-4-24 15,-5 0-7-15,0 0 34 0,2 0 17 16,-6-6 60-16,0-1 56 0,0-1 82 16,-2-3-78-16,0-1-96 0,2-1-75 0,-4 0 36 15,2-2-85-15,-2 1-2 16,0 0 17-16,0 2-37 0,0-1 41 0,0 3-17 16,-4 3-25-16,0 0-38 0,0 7-12 15,0-2-6-15,-2 2-11 0,-2 0-41 16,0 0-179-16,0 5 4 0,-5 5-27 15,-10 5 66-15,-3 10 185 0,1 2-17 16,3-4 50-16,8-1 26 0,5-4 4 16,3 1 20-16,-1 3-24 0,5-8-30 15,2 0 28-15,0-7-56 0,4 1-32 0,7-5-116 16,-2 1 133-16,-3-1 73 0,4-2 49 16,4-1 48-16,-2 0 36 0,5 0 9 15,2-1 69-15,-2-6 15 0,3 0-89 16,-6-3-29-16,2 3 19 0,-6-3 16 15,-4-2-29-15,2-3 30 0,-4 1-5 16,-1-3-49-16,-1 4-15 0,-2 0 25 16,0 0-100-16,-5 1-81 0,-5 2 64 15,-2 1-35-15,-4 4 25 0,0-1-126 0,-4 2 15 16,1 2-89-16,0 2 85 0,0 0-52 16,-3 9 80-16,4 3 30 0,3 3-7 15,-2 3 24-15,6 0 65 0,3 2-44 16,4-1 4-16,4-2 41 0,0-2-52 15,0-3 12-15,8-1-1 0,3 2-69 16,1-6 111-16,4 2-2 0,-6-1 2 16,2-3 35-16,4-1 38 0,-6 0-70 15,0-4 58-15,4 0 39 0,-6 0-8 0,-2 0 43 16,-1 0 16-16,-1-4 32 0,-2-2 69 16,0-1 20-16,0-4-122 0,2 2-74 15,-4-5 43-15,0-4-61 0,0 1-58 16,0 0 0-16,-8-2-41 0,-1 1-30 15,1 3-121-15,-2 4 192 0,-4 2 0 16,6 2 0-16,-2 4-23 0,-2 3-93 0,2 0-148 16,0 0 69-16,-1 0-10 15,-2 7 21-15,1 5 49 0,1 3 30 0,1 2 29 16,3 2 72-16,2 0-43 16,3 1-12-16,2-1 24 0,0-4-8 0,7-3 1 15,2-2-13-15,-1-1-36 0,0-3 89 16,-1-3-4-16,-1 1 6 0,-2-2 0 15,3-2 49-15,-1 0 66 0,1 0 58 16,-3 0 15-16,2 0 21 0,2-2 6 16,0-2-18-16,0-4-13 0,-2 1-4 0,0-4-39 15,2 2-60-15,4-5-9 0,-2-2-54 16,-2 0 20-16,-3-1-38 0,-1 0-34 16,-2 0-92-16,-2 0-21 0,0 0-7 15,0 5 95-15,-2 2 28 0,-4 5 31 16,-3 1-56-16,1 2 36 0,-3 2 18 15,2 0-201-15,1 0 9 0,-4 6-43 16,-6 6 22-16,2 7 80 0,-4 8 135 0,7-2 45 16,3-1-40-16,6-1 37 15,4-6 5-15,0 2-47 0,4-1-18 0,4-3 18 16,-1-3 123-16,3-4-123 16,-1-6 0-16,-3 3 0 0,1-3 37 0,-3-2 49 15,2 0 72-15,0 0 179 0,-4 0 86 16,2 0-88-16,2-2-112 0,-4-3-31 15,4-3-9-15,0-4-54 0,4-14-61 0,1-4-19 16,0 0-47-16,-7 3 60 16,-2 0-62-16,-2 6-3 0,0 1-126 0,0 0-40 15,0 11 44-15,0-1 57 16,0 3-12-16,0 7-32 0,-4 0-167 0,0 0-317 16,-2 5-144-16,-6 12-318 15,2 16 134-15,-2 18 728 0,0 7 170 0,10 3 26 16,2-4 0-16,2-13-99 0,8-11-421 15</inkml:trace>
  <inkml:trace contextRef="#ctx0" brushRef="#br0" timeOffset="15973.0226">18072 5923 440 0,'0'0'184'15,"0"0"33"-15,0 0-190 0,0-18-27 16,0 13-11-16,0 0 11 0,0-2 157 16,0 0 209-16,0 0-49 0,0-1-29 0,0-1 15 15,0 2-172-15,0-1-69 16,0 3-18-16,-2-3 96 0,2 3-134 0,0-3 158 16,0 5-158-16,0-4 76 0,-2 1-76 15,2 2 28-15,-2 4-33 0,2-3 50 16,0 1 2-16,-2 0-12 0,2 2-17 15,0 0 5-15,0 0-23 0,0-2 34 16,0 2-1-16,0 0-22 0,0 0-17 16,0 0-68-16,0 0-42 0,0 0-60 15,0 0-114-15,0 2-156 0,0 5 27 16,0 3 212-16,0 9 176 0,6 8-27 0,8 7 52 16,-2 3 52-16,-2-2 44 0,1-9-44 15,-4-6 0-15,-1-7-1 0,-2-2 45 16,1 0-90-16,-1 0 52 0,0 2 12 15,0-6-66-15,-2-1 2 0,0-4 20 16,-2-1 25-16,0-1 87 0,0 0 221 16,0 0 36-16,2 0-27 0,-2 0-36 0,2 0-17 15,1 0 12-15,1 0-73 0,1-3-32 16,3-5-24-16,8-10-29 16,25-17-169-16,27-22-33 0,17-9-10 0,9-4-29 15,-5 6 18-15,-11 10-134 0,-1 1-36 16,-4 5-122-16,-4-1-158 0,-9 1-316 15,-20 12-1093-15,-13-4 912 0</inkml:trace>
  <inkml:trace contextRef="#ctx0" brushRef="#br0" timeOffset="18330.1783">16064 10994 765 0,'0'0'1510'0,"0"0"-879"0,0 0-420 0,0 0-211 16,0 0-29-16,0 0-124 0,0 0-124 15,0 0-199-15,-6-8-158 0,6 8-163 16,0 0 171-16</inkml:trace>
  <inkml:trace contextRef="#ctx0" brushRef="#br0" timeOffset="18521.431">16064 10994 200 0,'-16'13'1363'16,"16"-13"-661"-16,0 0-702 0,0 0-393 15,0 0-725-15,0 0 364 0</inkml:trace>
  <inkml:trace contextRef="#ctx0" brushRef="#br0" timeOffset="18954.1986">16109 10996 1031 0,'0'0'1274'0,"0"0"-1274"0,0 0-475 0,0 0-823 16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13T04:54:05.15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5385 10306 7 0,'0'0'1268'0,"0"0"-374"0,0 0-894 0,0 0-146 16,0 0-180-16,0 0 281 15,24-12 45-15,-24 12 116 0,0 0 56 0,0 0 19 16,0 0-146-16,0 0-45 0,-2 3-185 16,-1-1-38-16,1 1-243 0,-1 3-236 15,3 4 491-15,0-2 27 0,0 1-21 16</inkml:trace>
  <inkml:trace contextRef="#ctx0" brushRef="#br0" timeOffset="2068.6246">15869 10580 103 0,'0'0'350'0,"0"0"78"0,0 0-140 15,0 0-66-15,0 0 43 0,0 0-233 16,0 0 14-16,0 0 184 0,0 0 117 16,0 0-179-16,2-44-130 0,-2 38 120 15,-2 0-98-15,0 1 7 0,0 0 5 16,2 1 128-16,-2 1-155 0,2-1-43 16,-3 2 0-16,3 2 45 0,0-2 9 15,0 2-27-15,0 0 10 0,0 0-11 0,-2 0 23 16,0 0-17-16,0 0-28 0,0 0-3 15,2 0-3-15,-2 0-5 0,0 0 1 16,0 0 2-16,0 0 2 0,2 0 0 16,0 0-34-16,-2 0-22 0,2 0 11 15,0 0 0-15,0 0 11 0,0 0 5 16,0 0 23-16,0 0-15 0,0 0 21 16,0 0 23-16,0 0 28 0,-3 0 23 0,1 0-3 15,2 0-69-15,-2 0 30 0,0-2 19 16,2 0-18-16,0 0-6 0,0 2-21 15,0-1-6-15,0 1-20 0,-3-2 14 16,3 2 6-16,0-2 2 0,0 2 0 16,0 0-2-16,0-2 4 0,0 2 1 15,0 0 0-15,-2-2-5 0,2 2 22 16,-2 0-17-16,2 0-5 0,0 0-19 0,0 0-25 16,0 0-18-16,-2 0-28 15,2 0-23-15,-2 0-9 0,0 0-19 0,0 6-14 16,-2 1 52-16,-2 6-19 0,0 1 73 15,-2 1-1-15,6 0-25 0,0 3 75 16,2-5-2-16,0 1-21 0,2-3 21 16,4-2-54-16,4-2 56 0,-2 0 19 15,-2-1 81-15,0-1-63 0,3-3 50 16,0 2 4-16,-1-2-36 0,1-2 60 16,-1 0-54-16,3 0 50 0,-3 0 19 0,1-4-43 15,-1-1 9-15,-2-1 50 0,-2-2 1 16,4 0 30-16,-4-3-50 0,-2 0-76 15,0-3 77-15,0-1-51 0,-2-1-39 16,0-1 83-16,0-1-121 0,0 4 27 16,-6-1-45-16,-4 3 36 0,4 3 4 15,-2 4 23-15,2 2-27 0,-3 3-18 16,1 0-142-16,-1 0-5 0,-1 0-84 16,-1 3 13-16,-6 6 57 0,2 2 28 0,-3 4 71 15,-2 3 60-15,7 1-43 0,-2-1-34 16,7 4 75-16,2-4 2 0,1-1-36 15,5-2 2-15,0 2 7 0,0-8 11 16,7 1 18-16,1 0 6 0,0-5 24 16,6 3-26-16,-4-3 1 0,4-1 65 0,2-4 4 15,0 0 27-15,4 0 7 16,-3-4 32-16,4-3-6 0,-4-4-17 0,-3-1 16 16,2 0 16-16,-6-1-21 15,1-1-43-15,-5-1-4 0,-1 0 1 0,-3 0 14 16,-2-3-4-16,0 3-90 0,-2 2 70 15,-9 0-26-15,0 1-30 0,1 4-16 16,-4 1-16-16,0 3-7 0,2 2-90 16,-6 2 5-16,-1 0-18 0,-4 2-27 15,2 9 13-15,-5 6 54 0,5 6-22 0,2 5 22 16,6 0 19-16,5-4-36 0,8-6 27 16,0-5 6-16,0 1 22 0,2 1 21 15,6-2-40-15,-1-3 22 0,3-3 41 16,1-1 4-16,2-1 2 0,-3-2 49 15,2-3 42-15,6 0 42 0,-4 0-13 16,2 0 0-16,-2-3 18 0,-3-5-20 16,0 1 16-16,0 0-24 0,-3-3 5 15,-2-1-75-15,0 0 4 0,0-5 4 16,2 3-47-16,-6-3 64 0,-2 1-67 0,0 2 0 16,0 0-75-16,-12 3 58 0,4 2-50 15,-4 4 8-15,-1 1-13 0,-6 3-169 16,0 0 9-16,-5 0 18 0,-2 11 85 15,4 3 38-15,-2 2 53 0,9 7-39 16,3-1-2-16,3 1 0 0,5 0 28 16,4-3-30-16,0 0 40 0,8-3 6 15,5-2 33-15,-2-5-33 0,3-1 33 0,4-3 2 16,-2-2 94-16,6-2 21 0,-1-2-2 16,2 0 54-16,-4-4 11 15,5-4-27-15,-8-1-13 0,0-1-26 0,-4 0-2 16,1-2 32-16,0-2-56 0,-3-2-82 15,1-3 79-15,-3 0-50 0,-1 0-33 16,-5-3 0-16,-2 6 4 0,0-1 21 16,0 2-50-16,-11 1 13 0,1 4-73 15,-3 3 83-15,0 3-29 0,-2 3-64 16,1 1-182-16,-6 0 30 0,4 9 67 0,-8 4 67 16,3 3 18-16,1 6 39 0,6 5 16 15,6-2-27-15,2 0 67 0,2-3-45 16,4-2 4-16,6-3 41 0,2-2 0 15,-2-4 2-15,2-2 0 0,-1-4 0 16,-1-3 33-16,3 0 38 0,-1-2 23 16,1 0 5-16,3 0 77 0,-1-2 15 15,2-4-1-15,-5-1-58 0,0 1-12 16,2-2-1-16,-4-1-8 0,0-3-34 0,-2-2-79 16,0 1-88-16,0-2-25 0,-4 2 14 15,0 0-170-15,0 1-78 0,0 3-21 16,-2 1-8-16,-6 4-409 0,2-1-693 15</inkml:trace>
  <inkml:trace contextRef="#ctx0" brushRef="#br0" timeOffset="3632.3551">15854 8040 18 0,'0'0'244'0,"0"0"164"16,0 0 12-16,0 0-211 0,0 0 77 16,0 0 86-16,0 0-155 0,0 0-93 15,-17-34 88-15,15 31-47 0,2 0-86 16,-2-1-19-16,2 0-56 0,-3 2 62 15,3-2 81-15,-2 1-65 0,2 1-41 0,-2 0-35 16,2-2 85-16,0 1-91 0,0-2-95 16,-2 2 72-16,2-4 23 0,0 4 6 15,0-2 80-15,0-1-86 0,0 0 28 16,0 2-6-16,0-1-22 0,0 1 153 16,0-1 42-16,0 0-26 0,0-3-169 15,0 2-119-15,0-1 119 0,0-1 22 16,0 2 92-16,0 1 3 0,0 1-112 15,-2-1 0-15,2 3 31 0,0 2 52 16,0-3-42-16,0 3-46 0,0 0-38 0,0 0 4 16,0 0-9-16,0 0-49 0,0 0-41 15,0 0-32-15,0 0-25 0,0 0-71 16,0 0-81-16,0 5-174 0,0 6 251 16,2 8 176-16,7 11 0 0,6 10 85 15,-3 8-3-15,1 3 1 0,2-4 6 16,-4-2 57-16,-1-4 39 15,4-1-1-15,-4-5-37 0,0-4 23 0,-2-3-81 16,1-10 7-16,0-2-7 0,-5-5 0 0,2 3 0 16,-1 1 47-16,3-1 3 15,-2-1-48-15,3-6 48 0,-5 1 19 0,-1-4-13 16,-1-2-7-16,0 1 12 0,-2-3 79 16,0 0 127-16,0 0-7 0,0 0-9 15,0 0 15-15,2 0-15 0,-2 0-23 16,0 0-27-16,0 0-9 0,2-3-20 15,-2 1-11-15,2-2-9 0,2-5 10 16,4-12-67-16,6-12-95 0,-4-7-74 0,2-4 74 16,4 1-37-16,-6 2 19 0,-3 3 18 15,1 1 13-15,-2 6-13 0,3-1-80 16,-5 10 3-16,1 4 76 0,-1 7-35 16,-2 2 12-16,0-2 6 0,0 2-46 15,0 0 64-15,-2 3 1 0,0 2 13 16,0 2-14-16,0 2-57 0,0 0-50 15,0 0-29-15,0 0 5 0,0 0 0 16,0 0-53-16,0 0-103 0,2 0-60 16,-2 0 10-16,0 0-63 0,4 0-169 0,0 0 260 15,6 4 163-15,-2-2-189 0,0 0-285 16,-2-1-25-16,-48-10 379 0</inkml:trace>
  <inkml:trace contextRef="#ctx0" brushRef="#br0" timeOffset="4183.9988">16292 8411 1280 0,'0'0'652'0,"0"0"-248"16,0 0-132-16,0 0 36 0,0 0-168 15,0 0 68-15,0 0 97 0,0 0 61 0,0 0-118 16,0 0-137-16,2-38-75 0,-2 38-35 16,0 0 17-16,0 0 23 0,0 0-5 15,0 0-36-15,-2 0-27 0,2 0-77 16,0 0-69-16,0 0-13 0,0 0-18 16,0 0-54-16,0 1 44 0,0 6 24 15,0 0 8-15,0 7 104 0,0 1 54 16,0 6 24-16,0-1 0 0,0 0 2 0,0 1 4 15,0-4 37-15,2-2-2 16,-2 0 0-16,2-4-41 0,-2 2 2 0,2-2 22 16,0 0-20-16,0 0 31 0,-2-4 12 15,2-2-41-15,0 3 23 0,0-2 12 16,-2 0 24-16,2-3-20 0,-2 1 23 16,0 0-29-16,2-1-33 0,-2-1 62 15,0-2-68-15,2 2-198 0,-2-2-165 16,0 0-253-16,3 3-119 0,-3-3-327 0</inkml:trace>
  <inkml:trace contextRef="#ctx0" brushRef="#br0" timeOffset="5312.5049">16536 8465 18 0,'0'0'343'0,"0"0"314"0,0 0-135 0,0 0-137 15,0 0 7-15,0 0-107 0,0 0-54 16,0 0-43-16,0 0 21 0,0 0-34 15,-2-26-22-15,2 23 101 16,0-1-101-16,0 0-65 0,0 0 85 0,0 0-15 16,0 1-32-16,0-2-55 0,0 3-66 15,2-3-3-15,-2 3 48 0,2 1-13 16,-2-2-37-16,4 1-38 0,-4 0 9 0,2-1-9 16,0 1-45-16,0 0 31 15,0 0-2-15,0 0-18 0,0 2-38 0,0-2-15 16,4 2-48-16,-2 0 20 0,0 0-19 15,0 0 65-15,0 0 28 0,-2 0-11 16,0 0 45-16,-2 0-1 0,0 2-22 16,2 2 44-16,-2 0 24 0,2-1 4 15,0 1 20-15,1 2-24 0,-1 0 0 16,0 2-4-16,0 1 44 0,0 1-34 16,1 1 22-16,-3 3 0 0,0-1-24 0,0 0 30 15,0 2-30-15,0-1 1 0,0-1 18 16,0 1 15-16,0-2-37 0,-3-2-1 15,-1 2 0-15,2-1 0 0,0-3 6 16,-1 0-2-16,-1-1-2 0,2 0 1 16,-2-4-3-16,-2 3 6 0,0 0 22 15,-4-1-26-15,0 4 55 0,-2 1 66 16,-6 2 38-16,4 1-59 0,-3-2-71 0,2-3-26 16,6 0 51-16,1-2-56 15,0-1 0-15,0-1 31 0,4-2-21 0,2 0-10 16,2-2 0-16,0 0 2 0,0 0-1 15,0 0 38-15,0 0 9 0,0 0 5 16,2 0-10-16,0 0-14 0,0 0-5 16,1 0-5-16,0 0-19 0,-3 0 1 15,0 0 17-15,0 0-18 0,0 0-16 16,0 0-8-16,0 0 21 0,2 0 0 16,-2 0-2-16,0 0 5 0,2 0 19 0,-2 0 4 15,2 0-18-15,-2 0-1 0,2 0 28 16,0 0-1-16,-2 0 5 0,2-2 0 15,0 0-36-15,2 2-27 0,2-2-4 16,3 0 31-16,6 0 31 0,2 1-13 16,5-4 27-16,-2 3-45 0,4 0 0 15,-5-1 0-15,4 1 5 0,-4 0-1 16,3 0 27-16,-4 2-28 0,0 0-3 16,-6-2-2-16,-1 2-24 0,0 0-46 0,-3 0-101 15,-1 0-110-15,1 2-51 0,0 2-55 16,1 2-373-16,-2-3-296 0,-3 0-210 15</inkml:trace>
  <inkml:trace contextRef="#ctx0" brushRef="#br0" timeOffset="30861.1646">22608 7578 213 0,'0'0'198'0,"0"0"414"0,0 0-59 0,0 0-110 16,0 0-66-16,0 0-119 0,2-4-40 15,-2 2-24-15,0 2-49 0,0 0-83 16,0 0-58-16,0 0-4 0,0 0-5 16,0 0-41-16,0 0 7 0,0 0 10 15,0 0 6-15,0 0 17 0,0 0 0 16,0 0 2-16,0 0 0 0,0 0 4 0,0 0 2 16,0 0 2-16,0 0 2 0,0 0-2 15,0 0 2-15,0 0-2 0,0 0-4 16,0 0-2-16,0 0-4 0,0 0-18 15,0 0 20-15,0 0-19 0,0 0-12 16,0 0-6-16,0 0-18 0,0 0-47 16,0 0-58-16,0 0-38 0,0 0-22 15,0 0 34-15,0 0 12 0,0 0-2 16,0 0-52-16,0 0-35 0,0 0-8 16,0 0 5-16,0 0 86 0,0 0 118 0,0 0 64 15,0 0 2-15,-2 0 6 0,2 0 21 16,0 0-1-16,0 0 27 0,0 0 26 15,-2 0 13-15,2 0 26 0,-2 0-6 16,2 0 65-16,-3 0 19 0,0 0-14 16,3 0-40-16,0 0-71 0,0 0-32 15,0 0-39-15,0 0-2 0,0 0 0 16,0 0-3-16,0 0 1 0,0 0 0 16,0 0-3-16,0 0-31 0,0 0 12 0,0 0 24 15,0 0 2-15,0 0 2 0,0 0 4 16,0 0 33-16,0 0 0 0,0 0 0 15,0 0 6-15,0 0 12 0,0 0 13 16,0 0-45-16,0 0-20 0,0 0-1 16,0 0-2-16,3 0 0 0,0 0 0 15,-3 0 2-15,0 0 3 0,2 0 25 16,-2 0 0-16,0 0-7 0,0 0 0 0,0 0-22 16,0 0-3-16,0 0 2 15,0 0 0-15,0 0 2 0,0 0 0 0,0 0-2 16,0 0-2-16,0 0-6 0,0 0-39 15,0 0-5-15,2 0-1 0,-2 0-19 16,0 0-20-16,2 0-39 0,-2 0-201 16,2 0-154-16,0 0-63 0,0 4 233 15</inkml:trace>
  <inkml:trace contextRef="#ctx0" brushRef="#br0" timeOffset="42892.9271">23056 10499 53 0,'0'0'573'0,"0"0"-100"0,0 0-395 0,0 0 641 16,0 0-271-16,-3 0-194 0,3 0-151 15,0 0-69-15,0 0-34 0,0 0-4 16,0 0 4-16,0 0 2 0,0 0 23 16,0 0-25-16,0 0 0 0,0 0-6 15,0 0-19-15,-2 0 25 0,2 0 2 16,0 0 53-16,0 0 6 0,0 0 10 15,0 0-13-15,-2 0-17 0,2 0-37 0,-2 0-4 16,-5 0-2-16,5 0-21 0,-2 0-12 16,0 0-42-16,-3 0-62 0,-3 0-123 15,0 0-164-15,-4 4-74 0,2 3-41 16,0-3-90-16,0 1 248 0</inkml:trace>
  <inkml:trace contextRef="#ctx0" brushRef="#br0" timeOffset="49651.1421">24151 8035 62 0,'0'0'586'0,"0"0"-395"0,0 0 333 0,0 0-78 16,0 0-59-16,0-4-106 16,0 4-49-16,0 0-74 0,0 0-47 0,0-2-34 15,0 2 5-15,0 0-30 16,0 0-24-16,0 0-22 0,0 0-1 0,0 0-1 16,-2 0 19-16,2 0-20 0,0 0 3 15,0 0 22-15,-3 0 12 0,3 0 5 16,-2 0 0-16,2 0 16 0,-2 0-2 15,2 0-16-15,-2 0-10 0,0 0-28 16,2 0-5-16,-2 0-32 0,2 0-1 0,0 0-20 16,0 0-36-16,0 0-74 0,0 0-39 15,0 2-41-15,0-2-111 0,0 1-117 16,0 3-193-16,0 2-215 0,0 1 589 16,-2 8 243-16,0-6-56 0</inkml:trace>
  <inkml:trace contextRef="#ctx0" brushRef="#br0" timeOffset="50829.8964">22769 10669 751 0,'0'0'991'0,"0"0"-370"0,0 0-301 0,0 0-91 16,0 0-53-16,0 0-15 0,0 0-26 15,0 0-29-15,0 0-95 0,0 0-11 16,0-2-71-16,2 0-31 0,0 2 12 16,-2 0 28-16,0 0 15 0,0 0 43 15,0 0 4-15,0 0 4 0,0 0 2 16,0 0 29-16,0 0-1 0,0 0 0 15,0 0 0-15,0 0-1 0,0 0-4 0,0 0-1 16,0 0-23-16,0 0 35 16,0 0 5-16,0 0 25 0,0 0 22 0,0 0 5 15,0 0-45-15,0 0-52 0,0 0-20 16,0 0-28-16,0 0 5 0,0 0 16 16,0 0 9-16,0 0 18 0,0 0 37 15,0 0 12-15,0 0-1 0,0 0 8 0,0 0 10 16,0 0 26-16,0 0 30 15,0 0 3-15,0 0-20 0,0 0-6 0,0 0-24 16,0 0-21-16,0 0 1 0,0 0-5 16,0 0-9-16,0 0 2 0,0 0-12 15,0 0-18-15,0 0-13 0,0 0-23 16,0 0-8-16,0 0-8 0,0 0-11 16,0 0 8-16,0 0-13 0,0 0-20 15,0 0-33-15,0 0-19 0,0 0-41 16,0 0-27-16,0 0-35 0,2-3-16 0,2-7-51 15,7-16-66-15,-5 0-2220 16,-29 91 2447-16</inkml:trace>
  <inkml:trace contextRef="#ctx0" brushRef="#br0" timeOffset="52991.7464">27027 9783 101 0,'0'0'606'0,"0"0"-452"16,0 0-154-16,0 0-37 0,0 0 37 16,0 0 112-16,0 0 58 0,0 0-66 0,0 0 537 15,-8-4-235-15,8 4-144 16,0 0-98-16,0 0-73 0,0 0-65 0,0 0-26 16,0 0-36-16,0 0-7 0,0 0 13 15,0 0-25-15,0 0 49 0,0 0-18 16,0 0 22-16,0 0-2 0,0 0 2 15,0 0 0-15,0 0 2 0,0 0 2 16,0 0 22-16,0 0 19 0,0 0 42 16,0 0-13-16,0 0-6 0,0 0 5 15,0 0-7-15,0 0 1 0,0 0-18 0,0 0-12 16,0 0-7-16,0 0-26 16,0 0-2-16,0 0-2 0,0 0 0 0,0 0-1 15,0 0-3-15,0 0-17 0,0 0 19 16,0 0 0-16,0 0 0 0,0 0 2 15,0 0 2-15,0 0 4 0,0 0 19 16,0 0-17-16,0 0 22 0,0 0 1 0,0 0 10 16,0 0-5-16,0 0 5 15,0 0-16-15,0 0-23 0,0 0-4 0,0 0-24 16,0 0 5-16,0 0 1 0,0 0 16 16,0 0-16-16,0 0 16 0,0 0-28 15,0 0 12-15,0 0-12 0,0 0-25 16,0 0-23-16,0 0-47 0,0 0-27 15,0 0-63-15,0 0-99 0,0 0 13 16,0 0-55-16,0 0-4 0,0 0 23 16,2 0 6-16,-2 0 78 0,0 0 92 15,0 0 81-15</inkml:trace>
  <inkml:trace contextRef="#ctx0" brushRef="#br0" timeOffset="54376.5862">26310 10983 2559 0,'0'0'539'15,"0"0"-311"-15,0 0-228 0,0 0-28 16,0 0 28-16,0 0 73 0,0 0 109 15,0 0 37-15,0 0 9 0,0-2-36 0,0 2-27 16,0 0-58-16,0 0-40 0,0 0-25 16,0 0-25-16,0 0-17 0,0 0 0 15,0 0 0-15,0 0 2 0,0 0 15 16,0 0 8-16,0 0 5 0,0 0-2 16,0 0-9-16,0 0-3 0,0 0-13 15,0 0 21-15,0 0-5 0,0 0-3 16,0 0 3-16,0 0-4 0,0 0-12 0,0 0 20 15,0 0-7-15,0 0-1 0,0 0-12 16,0 0 0-16,0 0-1 0,0 0 0 16,0 0-2-16,0 0 0 0,0 0 2 15,0 0 13-15,0 0-14 0,0 0 1 16,0 0 1-16,0 0 0 0,0 0 1 16,0 0 0-16,0 0 10 0,0 0-12 15,0 0 1-15,0 0-2 0,-2 0 0 16,2 0-1-16,0 0 0 0,0 0-1 0,0 0-3 15,0 0-10-15,0 0-8 0,0 0-3 16,0 0-2-16,0 0-16 0,0 0-65 16,0 0-74-16,-2 0-102 0,0 0-149 15,-1 0-133-15,1 0-322 0,-2 0-750 16,-6-6 928-16,33 12 710 0</inkml:trace>
  <inkml:trace contextRef="#ctx0" brushRef="#br0" timeOffset="73043.8043">24483 10197 59 0,'0'0'172'16,"0"0"-73"-16,0 0 507 0,0 0-117 0,0-2-31 15,0 2-78-15,0 0-39 0,0 0-86 16,0 0-20-16,0 0-29 0,0 0-37 16,0 0-72-16,0 0-44 0,0 0-49 15,0 0-4-15,0 0-4 0,0 0 4 16,0 0 4-16,0 0 28 0,0 0-26 16,0 0 31-16,0 0 16 0,0 0 8 15,0 0 6-15,0 0 14 0,0 0 12 0,0 0 18 16,0 0-13-16,0 0 6 0,0 0-19 15,0 0-13-15,0 0-18 0,0 0 5 16,0 0-18-16,0 0-6 0,0 0-11 16,0 0-5-16,0 0-3 0,0 0-13 15,0 0-3-15,0 0 0 0,0 0-3 16,0 0-25-16,0 0-14 0,0 0 6 16,-8 0-23-16,-2 0-154 0,-18 10-322 0,-14 2-59 15,-11-7-359-15,8-3-1052 16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13T04:55:40.51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8369 14814 442 0,'0'0'447'16,"0"0"-289"-16,0 0-1 0,0 0 509 16,0 0-292-16,0 0-237 0,0 0 31 15,0 0-10-15,-4-14-49 0,4 14-37 16,0-2-25-16,0 2-12 0,0-1 1 16,0 1-1-16,0 0-31 0,0 0 31 15,0 0 6-15,0 0-6 0,0 0-6 0,0 0-27 16,0 0 2-16,0 0-4 15,0 0 2-15,0 0-1 0,0 0 3 0,0 0-4 16,0 0-4-16,0 0-1 0,-3 0-24 16,3 0 6-16,-3 0 19 0,1 0 0 15,0 0 2-15,0 0-4 0,0 0-19 16,2 0 25-16,-2 0 6 0,0 0 21 16,0 0-27-16,0 0-35 0,0-2 35 15,0 0 0-15,0 2 6 0,2 0 17 16,-2 0-17-16,2 0-6 0,0 0-6 0,-3 0-41 15,3 0-6-15,-2 0-6 0,0 0 1 16,-2 0-7-16,-1 0-20 0,-1 0 12 16,0 0 30-16,-3 4-97 0,1-1 59 15,0 3 77-15,-4-3-65 0,2 3 26 16,2-2 11-16,0 2 28 0,-4-5 4 16,2 5 0-16,0-1-31 0,1-1-57 15,-4 1-1-15,5 1-57 0,-1-3 44 0,3 3-14 16,0-2 38-16,1-2 39 0,3-2 33 15,0 3-1-15,2-3 7 0,0 0 0 16,0 0 39-16,0 0 26 0,0 0 6 16,0 0 19-16,0 0 31 0,-3 0 51 15,3 0 41-15,0 0-14 0,0 0-23 16,0 0-24-16,0 0-35 0,0 0-17 16,0 0-18-16,0 0-19 0,0 0-58 15,0 0-5-15,0 0-5 0,0 0-24 16,0 0 1-16,0 0 22 0,0 0 0 0,0 0 6 15,0 0 0-15,0 0 35 0,0 0 44 16,5 0 22-16,-3 0-90 0,3-3-11 16,-1 3-107-16,2-2-6 0,-2 0 19 15,5 2 30-15,-1-4 42 0,7 3 22 16,0-2 24-16,4 2-24 0,2-1 5 16,7-2 25-16,6-3-24 0,7 5 58 15,1-4-28-15,-4 2-33 0,-2 1-3 0,-5 2 0 16,1 0-21-16,5-4 19 0,-3 3 0 15,4 0 2-15,2 1 0 0,1-4-2 16,1 4-2-16,1-1-2 0,-1-2 6 16,2 2 4-16,-1-1 2 0,-1-1 29 15,-2-1-35-15,5 3-4 0,-3-1 0 16,4-2 4-16,-2 2 14 0,-3-1-14 16,1 1 0-16,-2-1 0 0,3 0 0 15,-5 1 2-15,0-2-2 0,-2 4 2 0,-5-1 4 16,2 2-6-16,-1 0-20 0,-7 0 20 15,-4 0 22-15,5 0-22 0,-7 0-33 16,2 0 33-16,0-2 0 0,-1 2 0 16,2 0 0-16,4 0-2 0,0 0-2 15,-1 0 2-15,1 0-26 0,0 0 28 16,-2 0 0-16,2 0 14 0,0 0-10 16,-3 0-4-16,7 0 6 0,4 0-4 0,4-2-2 15,-5 2 0-15,-5-2 2 0,-6 2-2 16,-5 0 0-16,4 0 0 0,4 0 29 15,3-2-25-15,0 0 2 0,1 0-1 16,3-1 1-16,8 1-2 0,3-3-2 16,-3 0 30-16,-6 3-29 0,-2-1-1 15,-6 0-2-15,-5 1 0 0,-4 1-5 16,-2 1 5-16,3-3 0 0,2 3-6 0,1-1 6 16,-4 1-2-16,-2-2-15 15,0 2 15-15,-6 0 2 0,-3 0-5 0,-2 0 5 16,-2 0-2-16,0 0 2 0,0 0 4 15,-2 0 24-15,0 0 0 0,0 0-26 16,0 0-2-16,0 0-21 0,0 0-94 16,0 0-155-16,2 0-189 0,0 0-65 15,2 0 7-15,-2 0-401 0,-16 0 491 0</inkml:trace>
  <inkml:trace contextRef="#ctx0" brushRef="#br0" timeOffset="568.0434">10647 14725 198 0,'0'0'317'15,"0"0"-133"-15,0 0-86 0,0 0 1 0,0 0 13 16,0 0 31-16,0 0-19 16,0 0 0-16,0 0-20 0,-12 0-26 0,12 0-27 15,0 0-12-15,0 0-35 0,0 0 22 16,0 0 0-16,0 0-26 0,0 0-4 15,0 0-35-15,0 0 0 0,0 0 7 16,2 0 25-16,4 0-18 0,-6 0-14 16,2 0 32-16,0-3 3 0,-2 3 4 15,2-2 58-15,0 0 136 0,0 1 125 0,2-5 19 16,4 0-239-16,1-2-20 0,2-2-24 16,-3-1-49-16,5-3 73 0,2 2 6 15,0-5 9-15,3 2 0 0,2-2-53 16,-1-1-41-16,6-4-47 0,10-2 28 15,3-5 15-15,2-1-22 0,-2 1 26 16,-1 2 6-16,-6 2 6 0,3-1-12 16,0-3-53-16,2 0 51 0,-2 0-57 15,2 0-13-15,-2 3 3 0,0-1 65 16,-2-2-113-16,2 3-24 0,-6 4-9 0,-10 4 119 16,0 2-195-16,-4 1-44 0,6-2 266 15,-1-2-134-15,4-3 9 0,-2 2-223 16,1 1-133-16,-6 1 103 0,-1 5 72 15</inkml:trace>
  <inkml:trace contextRef="#ctx0" brushRef="#br0" timeOffset="1212.3188">11389 14071 580 0,'0'0'604'0,"0"0"-253"15,0 0-234-15,0 0-33 0,121-70 146 0,-67 41-58 16,-3 0 22-16,-5 0-39 16,-3 2-56-16,-5 0 34 0,-2 1 101 0,-4 6-105 15,-13 3-24-15,-2 6-9 0,-4 1-91 16,1-2 18-16,2 1-23 0,-2 0 0 16,-4 2-2-16,2 2-26 0,-8 4 28 15,-2 1 2-15,-2 2-2 0,0 0-96 16,0 0-144-16,0 0-251 0,-4 2-101 15,-3 3 17-15,-2 5-239 0,1 2 530 16,0-3 93-16</inkml:trace>
  <inkml:trace contextRef="#ctx0" brushRef="#br0" timeOffset="1806.4281">11752 13721 106 0,'0'0'441'16,"0"0"-59"-16,0 0-101 0,0 0 44 16,0 0-53-16,0 0-81 0,0 0 12 15,0 0-41-15,0 0-56 0,0 0 7 16,-4-20-113-16,10 20-124 0,6-1-56 15,0 1 54-15,14 0 101 0,7 0 25 0,21 0 32 16,1 0 74-16,7 4-62 16,-6-3 6-16,-1-1-7 0,5 0-43 0,8 0 4 15,4 0 133-15,8-1-15 0,4-5 29 16,5 0-44-16,0-2-60 0,4 1-23 16,10 0 40-16,-4-4-34 0,7 0-28 15,5 0-2-15,4-2 25 0,0-2-21 16,0 1 27-16,4-1 49 0,0 1-6 15,0 2-12-15,-4-1 71 0,-9 4-79 16,-15 2 5-16,-12 7-37 0,-13 0-6 0,-13 0-16 16,-9 0-54-16,-3 0 16 15,-11 5 38-15,-7-1-5 0,-8-4 0 0,-9 5-22 16,2-1 5-16,2 0-21 0,-4 0-8 16,-4 1-268-16,-2 2-123 0,0-2-98 15,0 5 317-15,-6 1-67 0,-6 2-611 16,2-1 211-16</inkml:trace>
  <inkml:trace contextRef="#ctx0" brushRef="#br0" timeOffset="2800.7715">10693 14817 55 0,'0'0'205'16,"0"0"32"-16,0 0 20 0,0 0-73 15,0 0 5-15,0 0-45 0,0 0 6 0,0 0 38 16,0 0 50-16,-34-29-15 0,34 29-40 16,0-1-96-16,0 0-81 0,4-2 32 15,0 0 86-15,1 2 28 0,-3 0-36 16,0-2-74-16,0 3-42 0,-2 0-4 16,0 0-26-16,0 0-19 0,2 0-42 15,1 0-68-15,-3 0-53 0,4 0 138 0,0 5 74 16,2 2 193-16,3 4-93 0,3 0-69 15,4 6 78-15,2 7 13 0,10 6-68 16,12 15 42-16,9 1-73 0,2 3 18 16,0-1 24-16,-4-4-30 0,2-4 18 15,-1 2-51-15,4-3 0 0,-4 0 56 16,1 0 49-16,-4-3-62 0,-3-3-11 16,-2 2-11-16,-1-2 45 0,-9-6 7 15,-5-7-10-15,-8-2-17 0,-5-3 0 16,6-2-10-16,-4 5-7 0,2-3-6 0,-4-2 16 15,-6-5 5-15,1 0-21 0,-5-3 11 16,2-2 30-16,-4 0-23 0,0-1 0 16,2-2-9-16,-2 0-1 0,0 0-9 15,0 0 0-15,0 0-22 0,0 0-2 16,0 0-2-16,0 2-22 0,2 0-168 16,-2 0-106-16,5 1-108 0,-3 2-176 15,2-1-45-15,-2-1-328 0,3 1-78 0,-25-29 945 16</inkml:trace>
  <inkml:trace contextRef="#ctx0" brushRef="#br0" timeOffset="3410.754">11689 15625 81 0,'0'0'99'0,"0"0"428"0,0 0-87 0,0 0-231 15,0 0-131-15,0 0 25 0,0 0 72 16,0 0 24-16,0 0-8 0,0 0-47 16,119-30 19-16,-88 26-57 0,15 3 27 15,0-2-11-15,1 3-118 0,-1 0 32 16,1 0-5-16,6-1-27 0,2 1 37 16,4 0-11-16,9 0 28 0,1 0-56 0,1 0-2 15,-1 0 4-15,6 1 8 16,-1 2-8-16,5 2-4 0,1-3 59 0,5 0-36 15,2 0 36-15,5-2-30 0,-1 0 73 16,0-6 16-16,7-3 31 0,-3 0 7 16,3-6 15-16,4 3-25 0,-2 0 3 15,-2 2-50-15,-5 1-4 0,-1 3-41 16,-10 2-36-16,-10 2-15 0,-8 2 21 16,-11 0-24-16,-9 0-2 0,-12 0 2 0,-6 0-1 15,-12 0-1-15,-2 0 2 0,-2 0-3 16,-2 0 0-16,-1 0 3 0,-5 0 3 15,-2 2 44-15,0-2 20 0,0 0 25 16,0 0-1-16,0 0-28 0,0 0-29 16,0 2-10-16,0-2-5 0,0 0-19 15,0 0-23-15,0 0-51 0,0 0-43 16,0 0-50-16,-2 0-105 0,-5 0-193 0,-1 0-204 16,-5 0-485-16,0-4-364 0,56 6 1098 15</inkml:trace>
  <inkml:trace contextRef="#ctx0" brushRef="#br0" timeOffset="4305.8935">15088 13247 66 0,'0'0'66'15,"123"-83"165"-15,-70 45 531 0,-3 2-261 16,-5 4-456-16,-7 3-38 0,-6 6 77 16,-8 6-14-16,-9 4-70 0,0 1-42 15,-3 1 39-15,-1-3-66 0,-1 0 69 16,-1 6 33-16,-4-2 8 0,-3 2-37 0,-2 5 24 16,0-2-28-16,0 4-162 0,-4 1-64 15,-4 0 50-15,2 0-387 0,0 0-37 16</inkml:trace>
  <inkml:trace contextRef="#ctx0" brushRef="#br0" timeOffset="5189.0151">14523 13551 172 0,'0'0'158'0,"0"0"441"0,0 0-77 16,0 0-90-16,0 0-152 0,0 0-5 15,0 0-85-15,0 0-81 0,0 0-48 16,0 0-55-16,3 0-6 0,-1 0-4 15,-2 0-69-15,0 0-85 0,0 0-59 16,0 0 37-16,0 0 20 0,0 1 14 16,0 3 95-16,0 0 13 0,-2 2 31 0,-1-1 5 15,-2 2 2-15,1-2-6 0,-2 3 8 16,2-2-2-16,0 1 0 0,0 1 2 16,-1-3-4-16,3 2 2 0,0-5-2 15,0 3 2-15,2-5 6 0,0 0 52 16,0 0 18-16,0 0 26 0,0 0 19 15,0 0 42-15,2 0 68 0,9-5 6 16,7-5 18-16,16-13-172 0,20-7-60 0,3-8-23 16,9-1 30-16,-3 0-7 0,-1 3-6 15,-3-3 11-15,5 1 96 0,-5 1-39 16,-1-2-13-16,-5 3 127 0,-4 5-131 16,-9 4-2-16,-8 5-45 0,-6 5 50 15,-12 5-71-15,-1 3 41 0,2-1-41 16,-2-1-17-16,2 0 17 0,-5 4 36 15,-1 1 19-15,-5 2-55 0,0-1 0 16,0 3 3-16,-2-2 40 0,-2 4 58 16,2-1-8-16,-2 1-39 0,0 0-50 0,0 0-4 15,0 0-19-15,0 0-13 0,0 0-8 16,0 0-3-16,0 0-24 0,0 0-48 16,0 0-159-16,-2 0-72 0,0 1-56 15,2 1-136-15,-2 2 22 0,-2 1-103 16,0 3 30-16,0-1-123 0,22-34 690 0</inkml:trace>
  <inkml:trace contextRef="#ctx0" brushRef="#br0" timeOffset="5706.5105">15402 13058 196 0,'0'0'468'0,"0"0"395"0,0 0-369 15,0 0-167-15,0 0-152 0,0 0-175 16,0 0-25-16,0 0-150 0,0 0 173 16,0 0-85-16,144-12 87 0,-78 16 44 15,7-2-38-15,0 0 168 0,2-2 4 16,5 0 64-16,3-8-112 0,11 1 102 0,5-6 9 15,8 3-20-15,8-2-77 0,-1 1 52 16,-4 1-119-16,-3 3-10 0,-14 2-10 16,-11 2 37-16,-13 1-59 0,-12 2-35 15,-10 0-32-15,-15 0-28 0,-9 0 60 16,-6 0 3-16,-6 0-3 0,-3 0-33 16,-4 0 30-16,0 0-34 0,-4 2 37 15,0-2 60-15,0 3-60 0,-6-3-166 16,-10 5 70-16,-19 2-221 0,-18 7-134 15,-13-2-37-15,-2 3-245 0,20-8-671 0</inkml:trace>
  <inkml:trace contextRef="#ctx0" brushRef="#br0" timeOffset="6505.5989">14445 13670 68 0,'0'0'172'0,"0"0"657"0,0 0-348 16,0 0-197-16,0 0-86 0,0 0-34 15,0 0-114-15,0 0 38 0,0 0-7 0,133 5-56 16,-94 14 25-16,-1 5 11 15,0 4-12-15,-4 0-47 0,-5-1 52 0,1 2 7 16,2-3-18-16,-2 3 17 0,-1 0-60 16,1-2 37-16,0-1-8 0,-2 1 24 15,-5-6 47-15,-2-3-53 0,-6-1 23 16,3-5-13-16,0 5-34 0,1 3 28 16,5 1 28-16,-3-2 5 0,-2-2-51 0,-5-3 5 15,2-1-17-15,-6-3 22 16,1-3-10-16,-2 1-30 0,-3-2 29 0,-2-4-32 15,0 1 38-15,-2-1-11 16,0 1-6-16,1-2 15 0,-1 0-11 0,-2-1 1 16,2 3-26-16,-2 1-194 0,0-4-272 15,2 4-242-15,-2-4-310 0,0 0-116 16</inkml:trace>
  <inkml:trace contextRef="#ctx0" brushRef="#br0" timeOffset="6988.1917">15294 14234 167 0,'0'0'1065'0,"0"0"-818"0,0 0-221 0,0 0 220 16,0 0 66-16,0 0-135 0,127 0-65 15,-74 3 63-15,7-1-114 0,1-2 133 16,5 0 73-16,8 0-54 0,7-5-44 16,4 0 53-16,6-3-29 0,7-1-31 15,-1-3-18-15,6 0-35 0,-6 4 21 16,-1-2-16-16,-13 4-39 0,-14 2-54 0,-7 2-21 16,-13 0-32-16,-5 2 32 0,-6 0 17 15,-8 0-17-15,-11 0 2 0,-4 0-2 16,-6 2 0-16,-3 0-1 0,0 0-129 15,-4 2-186-15,-2-2-93 0,0-2 22 16,-8 3 200-16,-11 1-95 0,-13 6-169 16,-12 2-180-16,6-3-583 0,-1-1 634 0</inkml:trace>
  <inkml:trace contextRef="#ctx0" brushRef="#br0" timeOffset="7778.2837">14353 15645 242 0,'0'0'1142'0,"0"0"-416"0,0 0-301 16,0 0-212-16,0 0-4 15,0 0-27-15,0 0 22 0,0 0-26 0,127-122-22 16,-69 81-10-16,3-3 31 0,7 1-90 16,-2 5 23-16,-9 6-58 0,3 1-48 15,-9 2-4-15,0 2-33 0,-5 0 31 16,-6 3-14-16,-1 4 16 0,-11 3 3 15,-7 4 2-15,-6 2-5 0,-5 2-82 16,1 1 79-16,0-1-2 0,-3 2 5 16,-4 1 29-16,0 2-29 0,-4 0-48 0,0 4 0 15,0 0-50-15,0 0-159 16,0 0 31-16,0 0-101 0,-4 0-186 0,0 7-245 16,0-5-564-16</inkml:trace>
  <inkml:trace contextRef="#ctx0" brushRef="#br0" timeOffset="8609.2798">15165 15068 378 0,'0'0'1545'0,"0"0"-935"16,0 0-391-16,0 0-81 0,0 0 21 0,0 0 9 15,0 0-4-15,0 0-37 0,0 0-57 16,0 0-43-16,-8-5-25 0,10 5-2 16,8-1-2-16,6 1 2 0,18-2 38 15,19 0 53-15,17-4 16 0,9-1-10 16,6-4-41-16,-2 2 16 0,5-4 5 15,7 0 36-15,-2-2 13 0,-2 3 9 16,1-1-26-16,-5 4-12 0,-5 0-43 0,1 1-27 16,-2 1 0-16,-7 1-11 0,-9 2-16 15,-3-1 35-15,-11 1-33 0,-7 1-2 16,-12 3-1-16,-6-3 0 0,-11 2-3 16,-2 1 2-16,0 0 0 0,-5 0-2 15,2 0 0-15,-6 0-11 0,2 0-7 16,-6 0 22-16,0 0 19 0,0 0-19 15,0 0-46-15,-6 0-187 0,0 4 12 16,-4-1-50-16,-7 6-151 0,-17 8-135 16,-14-3-355-16,4-2-676 0</inkml:trace>
  <inkml:trace contextRef="#ctx0" brushRef="#br0" timeOffset="9305.0143">14459 15673 62 0,'0'0'0'0,"0"0"0"0,0 0-40 15,0 0 40-15,0 0 37 0,0 0-4 16,0 0 20-16,0 0 191 0,0 0 388 16,0 0-202-16,-54-10-113 0,54 9 2 15,0 1 13-15,0-4-99 0,0 0-38 16,0 2 11-16,0-1-21 0,0-1-22 15,0 2-4-15,0 0-8 0,0 1-28 16,0-2-31-16,0 3-76 0,0-3-16 0,0 3-62 16,2 0-24-16,-2 0-46 0,4 0-29 15,2 7-57-15,2 3 46 0,14 9 172 16,7 9 70-16,18 12 4 0,2 6 22 16,0 1 65-16,-3-6-70 0,-8-7-21 15,3 1-38-15,-5-6-28 0,0-2 23 16,-8-7 19-16,-7-6 35 0,-4-4 6 15,-2 1-32-15,-3-2 32 0,6 3-20 0,-4 2-24 16,-1-6-41-16,-2 1 35 0,-5-4-14 16,-2-1-20-16,-2-2 24 0,1 2-9 15,-3-4 9-15,0 0 4 0,0 0 10 16,0 0-10-16,0 0-31 0,0 0-99 16,0 1-167-16,0 1-86 0,0 0-53 15,0 5-64-15,0-5-348 0,0 3-507 16,0 1 614-16</inkml:trace>
  <inkml:trace contextRef="#ctx0" brushRef="#br0" timeOffset="9894.1939">14945 16245 1753 0,'0'0'879'0,"0"0"-490"0,0 0-225 15,0 0-6-15,0 0 36 0,0 0-33 16,0 0-155-16,0 0 15 0,0 0-21 16,0 0 57-16,145-31 14 0,-96 25 26 15,-1 4-42-15,-1 2 3 0,2-1-5 16,0 1-50-16,0 0-2 0,3 0 4 15,6 0-3-15,1 0-1 0,12 0 3 16,7 3 15-16,5 1 43 0,8-2 61 0,5 0 7 16,-3 0-55-16,2 0 4 0,-1 0 26 15,-3 1-23-15,-4-3-40 0,-4 2-22 16,-9 3 9-16,-3-5 0 0,-12 3-25 16,-8-1-1-16,-12 1 15 0,-17-3-3 15,-6 0-15-15,-8 0 1 0,-2 0-1 0,-4 0 18 16,0 0 21-16,-2 0 58 15,0 0 144-15,0 0-93 0,0 0-82 0,0 0-38 16,0 0-17-16,-4 0-11 16,0 0-37-16,-2 0-69 0,-3 0-51 0,-4 0-58 15,1 0-83-15,-6 0-151 0,-7 9-323 16,0-4-404-16,6-1-1168 0,154-22 2282 0</inkml:trace>
  <inkml:trace contextRef="#ctx0" brushRef="#br0" timeOffset="14465.2536">17411 12930 81 0,'0'0'580'0,"0"0"-577"0,0 0 397 0,0 0 43 15,0 0-76-15,0 0-169 0,0 0-22 16,4-12-20-16,-4 12-31 0,0 0-16 16,0 0-18-16,0 0-18 0,0 0-6 15,0-1-9-15,0 1 7 0,0-3 5 16,0 3 1-16,0-2-13 0,0 2-2 16,0-2 6-16,0 2-11 0,0 0 22 15,0 0 4-15,0 0 4 0,0-2-11 16,0 2-33-16,0-1-4 0,0-1 28 0,0 2 15 15,0-2 1-15,0 2-17 0,0 0-7 16,0 0 0-16,0 0 4 0,0 0-13 16,-2 0-3-16,2 0-9 0,0-2 4 15,0 2-5-15,0 0 10 0,0 0-10 16,0 0 13-16,0-2-2 0,0 2 0 16,0 0-17-16,0-2 4 0,0 2-12 0,0-1 0 15,0 1-13-15,0 0 25 0,0-3-13 16,0 3 0-16,0-2-13 0,0 2 21 15,0 0-20-15,0-1 19 0,0 1 0 16,0-2-3-16,0 2-1 0,0 0-4 16,0-2-11-16,0 2 16 0,0 0-16 15,0-2 11-15,0 2-14 0,0 0 1 16,0-3-1-16,0 3-1 0,0 0-3 16,0-2-12-16,0 2 11 0,0 0-12 15,0 0-3-15,0 0-8 0,0 0-12 0,0 0-7 16,0 0-48-16,0 0-127 0,0 0-133 15,0 0-136-15,-2 5-297 0,-1-1-797 16,1 1 519-16,9-19 946 0</inkml:trace>
  <inkml:trace contextRef="#ctx0" brushRef="#br0" timeOffset="16002.3504">15754 13075 99 0,'0'0'106'0,"0"0"32"0,0 0 16 0,0 0-150 15,0 0 108-15,0 0-112 0,0 0-105 16,0 0 105-16,0 0 61 0,0 0-61 15,-55-21-46-15,45 21-6 0,-4 0 49 16,2 0 3-16,0 0 73 0,-2 0 6 16,4 0 85-16,2 0 1 0,-3 0-28 15,-2 0 59-15,2 0-27 0,1 0-7 16,-2 0-72-16,-2 0 128 0,6-2-46 0,2 2-21 16,-3 0-151-16,2 0-39 0,1 0-5 15,4 0 44-15,-2 0 4 0,4 0 21 16,-2 0 0-16,2 0-25 0,0 0 0 15,0 0 4-15,0-2 40 0,0 2-7 16,-2 0 13-16,2 0-6 0,0 0-13 16,0-2-27-16,0 2 21 0,0 0 6 15,-2-2 1-15,2 2 47 0,0-2 60 0,0 2-11 16,0 0-34-16,0-1-12 0,0 1 6 16,0-2-7-16,0 2-14 0,0 0-22 15,0 0-5-15,0 0-40 0,0 0-2 16,0 0-32-16,0 0 0 0,0 0 6 15,0 0 0-15,0 0-6 0,0 0 28 16,0-2 3-16,2 2-1 0,2 0 4 16,-2-2 2-16,4 2 3 0,3-3 41 15,0 2-43-15,3-1-3 0,6 0 6 16,0 2 0-16,8-3 27 0,-1 3 13 0,3 0 16 16,4 0-60-16,0 0 65 0,8-2 14 15,1-1 0-15,-10 1-22 0,-6 2-22 16,-10 0-16-16,3 0-16 0,0 0-5 15,4 0-20-15,3 0-13 0,-2 0 30 0,3 0-1 16,-3 0 3-16,1 0 1 16,-3 2 0-16,0-2-24 0,0 3 24 15,1-3 0-15,-2 2 36 0,4-2-34 0,6 0-4 16,-7 0 2-16,5 0 0 0,-2 3 4 16,-4-3-4-16,6 2 0 0,2 0 0 15,-5-1 1-15,3 2 1 0,0-1-2 16,-9 0 0-16,6 0-3 0,-4-2-24 15,1 1 27-15,-6 1 0 0,4 0 3 16,-3-2 3-16,0 0-1 0,-2 2 15 0,-5-2-20 16,5 0-4-16,-2 0 4 15,-1 0 11-15,4 0-9 0,-2 0 29 0,8 0-10 16,-3 0 30-16,6 0-21 0,0 0-28 16,3 0-2-16,-2 0-31 0,-1 0 28 15,3 0 3-15,-2 2 2 0,-6-2-2 16,6 0 20-16,-5 0-20 0,1 0 0 15,-4 2-19-15,2-2 16 0,-2 0 3 16,0 0 20-16,-4 0 4 0,1 0-22 16,-2 0-4-16,-4 0 0 0,-3 0 2 0,0 0 31 15,0 0-11-15,2 0 42 0,-4 0 39 16,0 0 10-16,0 0-10 0,-2 0-56 16,-2 0-4-16,2-2 17 0,-2 2 28 15,0 0 14-15,0-2-7 0,2 2 0 16,-2 0-4-16,0-2-10 0,0 2-8 15,0 0-5-15,0 0-13 0,0 0-17 16,0 0-35-16,0 0-1 0,0 0-39 0,0 0-14 16,0 0-124-16,-2 0-242 15,-2 0-501-15,-6 2-547 0,-2 0-656 0,40-6 2121 0</inkml:trace>
  <inkml:trace contextRef="#ctx0" brushRef="#br0" timeOffset="17443.4198">15215 14270 99 0,'0'0'92'15,"0"0"47"-15,0 0 342 0,0 0-141 0,0 0-33 16,0 0-49-16,0 0-15 16,0 0 11-16,0 0 45 0,21-12-86 0,-17 8-38 15,-1 2-17-15,-1 0 16 0,0 2 1 16,-2-2-54-16,2 2-51 0,-2-2-33 16,0 2 17-16,0 0 0 0,0 0-14 15,0 0-23-15,0 0-17 0,0 0-35 0,0 0-1 16,0 0 3-16,2 0 28 15,-2 0 3-15,0 0-1 0,2 0-1 0,1 0 4 16,1-2 0-16,2 2 38 0,2 0-12 16,4 0-23-16,0 0-1 0,-2 0-2 15,8 0 21-15,-4 0 65 0,5 0-50 16,7 2 20-16,8-2 9 0,6 2 36 16,3 0-68-16,-3 0-14 0,-2 0-19 0,-4-1 4 15,1 3-4-15,-1-4 36 16,-3 0-36-16,5 0 0 0,0 0 0 0,0 0 2 15,7-4-2-15,-1-3 87 16,5 0-69-16,2-1 4 0,2-4 37 0,-3 0 12 16,5 1 4-16,5 0-70 0,-3 4 107 15,5-5-56-15,-5 4-25 0,-3 0 15 16,2 3-3-16,-3 1-27 0,-5 0-14 16,-1 4 23-16,-7 0-25 0,-6 0-16 15,-10 0 1-15,-6 0-25 0,-3 0 40 16,2 0 0-16,0 0-4 0,-1 2-23 15,-2 0 23-15,-4 0-23 0,-4 0 27 0,-2-2 16 16,-2 0 4-16,2 0-1 0,-2 0 1 16,0 0-1-16,0 0 12 0,0 0-1 15,0 0-2-15,2 0-6 0,-2 0-1 16,0 0 1-16,0 0 3 0,2 0-7 16,-2 0-4-16,2 0 1 0,1-2-15 15,3-6-109-15,3 1-210 0,-3-5-50 16,-4-1-290-16,-2-6-279 0,0 4-1535 0,-30 91 2275 15</inkml:trace>
  <inkml:trace contextRef="#ctx0" brushRef="#br0" timeOffset="18191.5653">15778 13146 2433 0,'0'0'1199'0,"0"0"-570"15,0 0-463-15,0 0-161 0,0 0 38 16,0 0 74-16,0 0 33 0,0 0 40 16,0 0-50-16,0 0-73 0,2-39-51 0,-2 37-14 15,-2 2 12-15,0-1-1 16,0-2-10-16,2 3 1 0,0-1-1 0,0 1-2 15,-2 0 0-15,2 0-1 0,0 0 2 16,0 0 25-16,0 0 9 0,0 0-5 16,0 0-12-16,0-2-7 0,0 2 0 15,0 0 1-15,0 0-13 0,0 0 0 16,0 0 3-16,0 0 15 0,0 0-3 0,0 0 4 16,0 0-1-16,0 0 7 0,0 0-2 15,0 0-1-15,0 0 1 0,0 0 3 16,0 0-4-16,0 0 1 0,0 0-6 15,0 0-15-15,0-2-2 0,0 2 0 16,0 0-1-16,0 0 0 0,0 0-1 16,0 0 0-16,0 0 0 0,0 0 0 15,0 0 0-15,0 0 0 0,0 0 2 16,0 0 0-16,0 0 0 0,0 0 1 16,0 0-1-16,0 0 1 0,0 0 0 0,0 0 2 15,0 0 8-15,0 0 0 0,0 0-8 16,0 0 8-16,0 0-8 0,0 0 13 15,0 0-15-15,0 0 0 0,0 0-1 16,0 0-1-16,0 0-1 0,0 0-11 16,0 0 2-16,0 0 8 0,0 0-14 15,0 0 6-15,0 0 8 0,0 0-9 16,0 0-2-16,0 0-3 0,0 0-8 16,0 0-12-16,0 0-34 0,0 0-58 15,0 0-150-15,0 0-123 0,0 5-402 0,0 7-100 16,2 1 180-16,0-1-773 0,-6-54 820 15</inkml:trace>
  <inkml:trace contextRef="#ctx0" brushRef="#br0" timeOffset="19777.9049">15288 13079 13 0,'0'0'66'0,"0"0"-42"0,0 0-24 16,0 0-6-16,0 0-67 0,0 0 49 16</inkml:trace>
  <inkml:trace contextRef="#ctx0" brushRef="#br0" timeOffset="26164.677">16247 13043 429 0,'0'0'342'0,"0"0"-164"0,0 0 24 16,0 0 208-16,0 0-171 0,8-26 60 16,-8 23 33-16,0 1-135 0,0 2-138 15,0 0-59-15,0 0-43 0,0 0-23 0,0 0-39 16,0 0-57-16,0 0-154 0,0 0-223 16,-2 0-161-16,2 4 113 0</inkml:trace>
  <inkml:trace contextRef="#ctx0" brushRef="#br0" timeOffset="27562.0412">16703 14441 119 0,'0'0'1578'0,"0"0"-683"16,0 0-628-16,0 0-267 0,0 0-4 16,0 0-33-16,0 0 35 0,0 0-204 15,0 0 52-15,0 0-190 0,11-42-278 16,-11 40-327-16,0-2 408 0</inkml:trace>
  <inkml:trace contextRef="#ctx0" brushRef="#br0" timeOffset="29817.9765">15556 13055 90 0,'0'0'271'0,"0"0"-212"15,0 0 93-15,0 0 360 0,0 0-336 16,0 0 155-16,0 0-163 0,0 0 107 15,0-39-36-15,0 37-58 0,0-3-125 16,0 2 12-16,0 1-68 0,3 0 115 16,-3 0 49-16,0 0-41 0,0 2-70 15,0-1-49-15,0-1 31 0,0 2 12 16,0 0-12-16,0 0-35 0,0 0-19 0,0 0-22 16,0 0-18-16,0 0-17 0,0 0-36 15,0 0-223-15,0 0-339 0,0 5-531 16,3-1 744-16,-6-11 289 0</inkml:trace>
  <inkml:trace contextRef="#ctx0" brushRef="#br0" timeOffset="30552.6029">17137 13019 615 0,'0'0'224'0,"0"0"-47"15,0 0-133-15,0 0-44 0,0 0-2 0,0 0-1 16,0 0-23-16,0 0-19 0,0 0-14 16,0 0-1-16,0 0 1 0,-3-3-13 15,3 3-198-15,0 0-73 0</inkml:trace>
  <inkml:trace contextRef="#ctx0" brushRef="#br0" timeOffset="30820.5496">17137 13019 493 0,'101'24'0'0,"-101"-26"-192"15,-2 2 67-15,2 0 79 0,-2-2 41 16,2 2-34-16,0 0 6 0,0 0-20 0</inkml:trace>
  <inkml:trace contextRef="#ctx0" brushRef="#br0" timeOffset="31244.4852">17213 13058 62 0,'0'0'1196'15,"0"0"-588"-15,0 0-474 0,0 0-134 0,0 0-39 16,0 0-18-16,0 0-57 0,0 0-87 16,0 0-110-16,0 0-457 0,0 0 258 15</inkml:trace>
  <inkml:trace contextRef="#ctx0" brushRef="#br0" timeOffset="32463.2618">16897 14193 2207 0,'0'0'787'0,"0"0"-447"0,0 0-340 15,0 0-23-15,0 0 23 0,0 0 79 16,0 0 48-16,0 0-35 0,0 0-87 16,0 0-5-16,0-10-32 0,0 10 10 0,0 0 22 15,0 0 2-15,0 0 46 16,0 0 22-16,0 0 10 0,0 0 11 0,0 0 27 15,0 0-2-15,0 0 4 0,0 0-10 16,0 0-7-16,2 0-20 0,-2 0-29 16,0 0-8-16,0 0-4 0,0 0-1 15,0 0-2-15,0 0-4 0,0 0-12 16,0 0 0-16,0 0-4 0,0 0 1 16,0 0 11-16,0 0-9 0,0 0-4 15,0-3-14-15,0 3 17 0,0 0-7 0,0 0-10 16,0 0-2-16,0 0 1 15,0 0-1-15,0 0 2 0,0 0-1 0,0 0 15 16,0 0 0-16,0 0 0 0,0-2 0 16,0-1 0-16,0 3 7 0,0-2-2 15,0 2 0-15,0 0-3 0,0 0 0 16,0 0 0-16,0 0-4 0,0 0 7 16,0-2-3-16,0 2 3 0,0 0-11 0,0-1-10 15,0 1-1-15,0 0 1 16,0 0 0-16,0 0 1 0,0 0 10 15,0 0-1-15,0 0-9 0,0-2 9 0,0 2-9 16,0 0 10-16,0 0-13 0,0 0-1 16,0-2-2-16,0 2-10 0,0 0 10 15,0 0-12-15,0 0 12 0,0 0-9 16,0 0 8-16,0 0-8 0,0 0 11 16,0 0 0-16,0 0 0 0,0-2 0 0,0 0 1 15,0 0-1-15,0 0-1 0,0 0-1 16,0 0 2-16,0-1-18 0,0 1 5 15,0-2 14-15,0 2 0 16,0-2 4-16,0 2-4 0,0-1-11 0,0 1 7 16,0-3-15-16,0 3 19 0,0 2-2 15,-2 0 0-15,2-3-1 0,0 3-24 16,0-2 4-16,0 2-3 0,0 0-14 0,0 0-27 16,0 0-19-16,-2 0-15 0,2 0-19 15,-3 0-28-15,3 0-23 0,-2 0-101 16,0 0-103-16,0 0-55 0,2 0-113 15,-4 2-303-15,-3 1-508 0,3 2 778 16,30-15 576-16</inkml:trace>
  <inkml:trace contextRef="#ctx0" brushRef="#br0" timeOffset="34754.9397">16084 13125 585 0,'0'0'151'16,"0"0"341"-16,0 0-226 0,0 0 51 0,0 0-75 16,0 0-34-16,0 0-40 0,0 0-38 15,0-14-20-15,0 14-13 0,0 0-12 16,0-2-3-16,0 2-11 0,0 0 5 16,0 0-11-16,0 0-8 0,0 0-29 15,0 0-28-15,0 0 0 0,0 0-22 16,0 0-7-16,0 0-11 0,0 0-1 15,0 0-1-15,0 0-10 0,0 0-1 16,0 0-6-16,0 0-25 0,0 0-110 0,0 0-178 16,0 0-15-16,0 0-110 0,0 2-105 15,0 0 68-15,0 3 312 0</inkml:trace>
  <inkml:trace contextRef="#ctx0" brushRef="#br0" timeOffset="42530.9643">14298 13629 1744 0,'95'-15'862'0,"-95"13"-408"0,0 2-314 16,0-3-78-16,0 3-34 0,0 0-28 15,0 0-2-15,0 0-71 0,0 0-37 16,0 0-48-16,0 0-76 0,2 5-520 16,0 2-28-16,3 1-78 0</inkml:trace>
  <inkml:trace contextRef="#ctx0" brushRef="#br0" timeOffset="44825.0935">11916 13742 1393 0,'0'0'901'0,"0"0"-537"0,0 0-254 15,0 0-43-15,0 0-8 0,0 0-26 16,0 0-33-16,0 0-88 0,-5-12-113 16,5 12-164-16,0 0-330 0,7 0-246 15,6 0 304-15,6 3 637 0,13 6 0 16</inkml:trace>
  <inkml:trace contextRef="#ctx0" brushRef="#br0" timeOffset="45178.6803">15135 13525 2336 0,'0'0'668'0,"0"0"-374"15,0 0-164-15,0 0-32 0,0 0-23 0,0 0 6 16,0 0-63-16,0 0-18 16,0 0-32-16,0 0-6 0,-45-34-5 0,41 33-11 15,-3 1 6-15,3-2 9 0,2 2-11 16,-3 0-12-16,3 0-6 0,0 0 0 16,2 0-25-16,-2 0-106 0,2 0-164 15,0 2-259-15,-2 4-226 0,2-1 105 16</inkml:trace>
  <inkml:trace contextRef="#ctx0" brushRef="#br0" timeOffset="45662.9366">14669 13626 194 0,'0'0'408'0,"0"0"-99"0,0 0-40 16,0 0 24-16,0 0 36 0,0 0 2 0,0 0-80 16,0 0-84-16,0 0-88 0,0 0-79 15,0 0-18-15,0 0-49 0,0 0-26 16,0 0 6-16,0 0-50 0,0 0-161 16,0 0-205-16,0 0-276 0,2 0 179 15,-4 0 552-15</inkml:trace>
  <inkml:trace contextRef="#ctx0" brushRef="#br0" timeOffset="46400.8777">15731 13687 2386 0,'0'0'368'16,"0"0"-368"-16,0 0-195 0,0 0-41 16,0 0 236-16,0 0 88 0,0 0 139 15,0 0-105-15,0 0-72 0,0 0-50 16,-2 0-24-16,2 0 18 0,0 0 6 16,0 0 22-16,0 0 33 0,0 0 15 15,-2 0 1-15,2 0 5 0,0 0-5 16,0 0-14-16,0 0-1 0,0 0-10 0,0 0-13 15,0 0-33-15,0 0-2 0,0 0-37 16,0 0-1-16,0 0 7 0,0 0 4 16,0 0 24-16,0 0-24 0,0 0 25 15,0 0 0-15,0 0-25 0,0 0-6 16,0 0-24-16,0 0-35 0,-2 0-43 16,2 0-39-16,0 0-33 0,0 0 22 15,0 0 60-15,0 0 38 0,0 0 38 16,0 0 51-16,-2 0 43 0,-1 0 27 15,1 0 19-15,0 0 30 0,0 0-1 0,0 0 19 16,0 0 27-16,2 0-43 0,-3 0-61 16,1 0-60-16,0 0-19 0,2 0-48 15,0 0-24-15,-2 0-85 0,2 0-237 16,0 0-202-16,-2 0-209 0,0 0 250 16,19 0 473-16</inkml:trace>
  <inkml:trace contextRef="#ctx0" brushRef="#br0" timeOffset="47978.3477">11861 15709 46 0,'0'0'5'16,"119"0"30"-16,-60 0-35 0,3 0-2 16,-20-1-82-16</inkml:trace>
  <inkml:trace contextRef="#ctx0" brushRef="#br0" timeOffset="48970.7962">14383 15819 865 0,'0'0'1612'0,"0"0"-1081"0,0 0-402 15,0 0-129-15,0 0 0 0,0 0 91 0,0 0 28 16,0 0-23-16,0 0-70 16,0 0-26-16,-2-4-2 0,2 4 2 0,-2 0 32 15,2 0 17-15,0 0 10 0,0 0 43 16,0 0 32-16,-2 0 38 0,2 0 20 16,-2 0-33-16,-1 0-52 0,3 0-40 15,-2 0-26-15,2 0-16 0,0 0-8 16,0 0-13-16,0 0 13 0,0 0-13 15,0 0 13-15,0 0-14 0,0 0-2 16,0 0 2-16,0 0-2 0,0 0 1 0,0 0-2 16,0 0 0-16,0 0 0 0,0 0 0 15,0 0-2-15,0 0 1 0,0-2 1 16,0 2 3-16,0 0-1 0,0 0 2 16,0 0 0-16,0 0-1 0,0 0-1 15,0 0 2-15,-2 0 16 0,2 0-5 16,0-2-12-16,0 2-2 0,-2 0 2 15,2 0-1-15,0-2 2 0,0 2-1 16,0 0-1-16,-2 0 0 0,2-2 0 16,0 2 14-16,0-2 3 0,0 2 4 15,0 0-3-15,0 0-5 0,0 0-12 16,0-1-2-16,0 1-1 0,-2 0-1 0,2 0-2 16,0 0-12-16,-3 0-9 0,3 0 1 15,0 0-4-15,-2 0-12 0,2 0-87 16,0 0-40-16,0 0-94 0,0 0-143 15,0-2-145-15,0-2-392 0,-2-4-630 16,2 0 867-16,7 30 703 0</inkml:trace>
  <inkml:trace contextRef="#ctx0" brushRef="#br0" timeOffset="50120.1871">12954 15795 804 0,'0'0'970'15,"0"0"-275"-15,0 0-427 0,0 0-146 16,0 0-28-16,0 0 41 0,0 0-2 16,0 0-20-16,0 0-34 0,0-8-23 0,0 8-24 15,0 0 0-15,0 0-26 16,0 0 26-16,0 0 16 0,0 0 22 0,0 0 14 15,0 0 3-15,0 0-5 0,0 0-8 16,0 0-16-16,0 0 9 0,0 0-14 16,0 0-21-16,0 0-32 0,0 0-5 15,0-3-28-15,0 3 4 0,0 0-10 16,0 0 6-16,0 0-6 0,0 0 6 16,0 0-6-16,0 0-2 0,0 0 5 15,0 0 5-15,0 0 1 0,0 0 4 16,0 0-20-16,0 0-65 0,0 0-18 15,0 0-9-15,0 0-3 0,0 0-3 0,0 0-26 16,0 0-52-16,0-2-209 0,0 2-77 16,0-5-30-16,0-3 14 0,0 4 148 15,0 23 42-15</inkml:trace>
  <inkml:trace contextRef="#ctx0" brushRef="#br0" timeOffset="54021.9846">10254 14898 1075 0,'0'0'988'0,"0"0"-555"0,0 0-226 15,0 0-8-15,0 0-5 0,0 0-11 16,0 0 19-16,-30-39-30 0,26 35-19 16,0 1-67-16,1 1-60 0,1-2-23 15,0 4-3-15,0-2-29 0,2 2-12 16,0 0-4-16,0 0 4 0,0 0-1 0,0 0-1 15,0 0-5-15,0 0-11 0,-2 0-6 16,2 0-68-16,0 0-2 0,0 0 20 16,0 0 33-16,0 0 11 0,0 0 13 15,0 0-32-15,0 0-110 0,0 0-159 16,0 0-226-16,0 2-203 0,0 2 30 16,2-10 624-16</inkml:trace>
  <inkml:trace contextRef="#ctx0" brushRef="#br0" timeOffset="67431.8221">6772 14933 53 0,'-2'0'39'15,"2"0"-12"-15,-2 0-23 0,2 0 1 0,-2 0 34 16,0 0 60-16,0 0 66 0,-3 0-165 16,0 0-46-16,-1 0 2 0,0 0 44 15,0 0 2-15,0 0 38 0,-4 0-40 16,4 0 0-16,0 5-5 0,-2-2-21 15,4 0 19-15,-1-2-19 0,1 1 21 16,0 1 5-16,-1-2 25 0,3-1-23 16,-2 2 2-16,2-2 42 0,-2 0 1 15,1 0 5-15,-1 2-21 0,0 0-31 0,-2-2-37 16,0 0 37-16,-1 2 72 0,0 0 14 16,1-2-1-16,0 1 40 0,2 2-26 15,2-3 45-15,0 0 32 0,0 0 77 16,0 0 44-16,2 0-23 0,0 0-54 15,-4 0-70-15,4 0-33 0,0 0 16 16,0 0-24-16,0 0-31 0,0 0-31 16,0 0-24-16,0 0-19 0,0 0-4 15,0 0-6-15,0 0-23 0,0 0 25 0,0 0 0 16,0 0-19-16,0 0 23 16,0 0 0-16,0 0 4 0,0 0 1 0,0 0 48 15,0 0 6-15,4 0 0 0,-4 0-24 16,0 0 12-16,0 0-13 0,0 0-6 15,0 0 6-15,0 0 33 0,0 0 12 16,0 0-12-16,0 0-24 0,0 0-10 0,0 0 4 16,0 0 1-16,0 0 5 0,0 0 11 15,0-3-3-15,0 3-10 0,0-1-11 16,0-1-26-16,-4 2-1 0,2-2 1 16,-2 0 16-16,2 0-15 0,0 0 41 15,0 1-10-15,-2 1 8 0,2-3 4 16,0 1 0-16,0 1-14 0,2 1-10 15,-2-4-5-15,0 4 5 0,2 0-19 0,-3-2-4 16,3 2 4-16,-2-2-3 16,2 2-2-16,0 0-3 0,-2 0 1 0,2 0 2 15,0 0 2-15,0 0-1 0,0 0-1 16,0 0-1-16,0 0-3 0,0 0-20 16,0 0 20-16,0 0-1 0,0 0 0 15,0 0 0-15,0 0 2 0,0 0-2 16,0 0 0-16,2-3-33 0,0 3 4 15,7-3 34-15,1 1 58 0,6-1-10 16,-4 1-45-16,0-3-3 0,-3 3-19 0,0 2-144 16,-3 0 93-16,2 0 67 15,5 0 1-15,4 0-51 0,2 0 53 0,5 0 4 16,-1 0 21-16,2 0-25 0,3-3 3 16,-3 1 13-16,7-2-16 0,4 1-2 15,7-1 2-15,1-2 19 0,-1 2-18 16,-5-2 15-16,-4 2-16 0,0 1-2 15,-6 3-3-15,-7-2 2 0,5-1-3 0,4 1 1 16,1-3 5-16,5 1-20 16,-4 1 20-16,-6-1 20 0,-8 2 16 15,-2 0-34-15,-4-2 17 0,3-1-3 0,2 3-13 16,0 0-4-16,0-3 1 0,-2 2 0 16,-1-1 21-16,2 3-20 0,-6-4 15 15,3 1-16-15,2 3 0 0,-4-4 0 16,1 4 0-16,3-1 0 0,-2-2-17 15,-1 2 17-15,6 0 0 0,-4 2-20 16,1-1 20-16,0 1-3 0,-4-2 2 16,1 0-1-16,-1 0 2 0,-4-1 2 15,1 3 31-15,-2-1-9 0,-2 1-21 0,0 0-1 16,1-1 27-16,-3 1 4 16,-2 0 6-16,0 0 31 0,0 0 29 0,0 0 9 15,0 0-12-15,0 0 5 0,0 0-7 16,0 0-1-16,-2 0 10 0,-3 0-20 15,-1 0-16-15,0-3-67 0,-2-2-24 16,-1-2 6-16,-2 2 16 0,3-1-2 16,0 0-10-16,-1 1-51 0,-2 1 36 0,3-2 26 15,-3 1-19-15,3 3 20 0,-3 0-42 16,0-3-6-16,1 0 30 0,0 2-7 16,-2 0 12-16,2 0-32 0,0 0 20 15,1 2-19-15,-4 1-33 0,2-2 58 16,1 0-4-16,-5 2-29 0,2 0 27 15,-1 0 0-15,0 0 27 0,4-2 4 0,2 2 54 16,1-2-33-16,3 2 17 0,0-2 0 16,4 0-5-16,-2 0-12 0,2 2 1 15,0-2-22-15,0 1 0 0,0-2 12 16,0 2-16-16,2-1-22 0,0 0-3 16,2-1 0-16,3 0-8 0,1-2-38 15,9-2 12-15,2 2 41 0,5 1 0 16,-3 0 4-16,0 3-44 0,-4 1-28 0,-3 0-13 15,0 0 3-15,-4 5 39 0,-2 1 32 16,-1 1 25-16,0 1 106 0,-3 0-82 16,-2 1 15-16,-2 1-1 0,0 4-14 15,0-1 31-15,-11 8 22 0,-8 7-55 16,-7 8 1-16,-1 4 53 0,-3-1-43 16,4-3-33-16,6-5-42 0,4-1-226 15,4-3-199-15,6-5-155 0,1-10-455 16,3-6-577-16</inkml:trace>
  <inkml:trace contextRef="#ctx0" brushRef="#br0" timeOffset="68806.2838">5454 15138 1621 0,'0'0'837'0,"0"0"-452"0,0 0-5 0,0 0-296 15,0 0-61-15,0 0 39 0,0 0 49 16,0 0-40-16,0 0-71 0,-20-30-169 16,18 34-62-16,2-1-16 0,0 6 31 15,0 1 52-15,0 11 84 0,4 16 80 16,3 9 92-16,-3 7 72 0,-1 1 29 16,1-4-64-16,-4-11-47 0,2-4-24 15,-2-9 21-15,2-5-39 0,-2-7-18 0,0-3 1 16,0 3 50-16,0-1 15 0,0-2-67 15,0 0 76-15,0-6-5 0,-2-1 0 16,0-2 72-16,2-2 136 0,-2 0-11 16,2 0-25-16,0 0-34 0,-5 0-30 15,3 0-6-15,-9-6-163 0,1-7-31 16,-5-8-31-16,-4-10-27 0,-2-12-65 16,3-7-19-16,8-4 71 0,6 3-69 0,4 1-59 15,0 4-119-15,8 2-69 16,4 4 387-16,8 0-45 0,1 1 35 0,5 3-143 15,2 4 118-15,-6 6 19 0,-2 8-31 16,-6 4 20-16,2 7-43 0,-4-3 49 16,3 5 3-16,2-4 14 0,-2 8-52 15,-3-1-3-15,0 2 31 0,-4 0 26 16,-2 2-55-16,2 1 57 0,-1 5 0 16,0-1 29-16,-1 4-29 0,0-4 3 15,1 7-3-15,-1-3 4 0,-2 4 24 0,0 1 17 16,-4 7-24-16,0 7-15 15,0 10 74-15,-10 1 17 0,-7 2-38 0,0-2 23 16,-2-7 61-16,-3 1-123 0,2-4-17 16,-2-2 7-16,3-5-10 0,2-5-35 15,4-4-72-15,3-3 0 0,-4 1 16 16,2 2 53-16,0 0 6 0,1-5-22 16,2 0 33-16,5-3 10 0,0-1-55 15,2-2 15-15,2-1 1 0,0-1-35 16,0 0-35-16,0 2 8 0,4 1 36 0,2 3 6 15,0-3-33-15,3 6 54 0,-2-4-12 16,3 3 13-16,0-3 7 0,4 2 41 16,0 0 2-16,3 0 5 0,-2-1-5 15,2 3-2-15,0 0 18 0,2-2-18 16,3 2 24-16,-2 0 12 0,2 1-31 16,1-2 31-16,-1 0 31 0,-2-1 0 15,0-2-26-15,-1 1 1 0,-4-5-7 0,0-1 41 16,-1 0-11-16,-3-2 17 15,0 0-48-15,-1 0 28 0,1 0 39 0,-2 0 22 16,1-4-5-16,0-2 6 0,4-1-7 16,-4-2 21-16,3-1-33 0,-3-2 25 15,1-3-53-15,-2 0-37 0,1-1-4 16,-2-1-18-16,-1 4 53 0,-2 2-71 0,-3 4 17 16,0 0-8-16,-2 5-9 15,0-1 0-15,0 3-17 0,0 0-13 0,0 0-29 16,0 0 5-16,0 0 50 0,0 1-37 15,0 1-36-15,0-2-48 0,-2 2-58 16,2 2-7-16,0 4 29 0,0 0 91 16,0 3 43-16,4 2-35 0,2 0 62 15,0 1-6-15,2-1 2 0,2 1 4 16,-2-3 2-16,2 1 0 0,3-1 38 16,0-4 4-16,6-1-6 0,1 0-38 15,2-6-167-15,2 0-337 0,-1-4-314 0,-6-4-625 16</inkml:trace>
  <inkml:trace contextRef="#ctx0" brushRef="#br0" timeOffset="69012.5839">5923 15216 1626 0,'0'0'1852'0,"0"0"-1847"15,0 0-5-15,0 0-191 0,0 0-103 16,0 0 56-16,0 0 104 0,0 0-113 16,0 0-277-16,0 0-470 0,0 7 355 15,8 3 540-15,-1-3-24 0</inkml:trace>
  <inkml:trace contextRef="#ctx0" brushRef="#br0" timeOffset="69757.3542">6290 15579 343 0,'0'0'1508'15,"0"0"-903"-15,0 0-605 0,0 0-131 16,0 0-133-16,0 0 99 0,0 0 107 16,0 0 33-16,0 0 25 0,0 0 108 0,4 26-44 15,-2-17-32-15,0-1 0 0,1-3 176 16,-1-2-34-16,-2 0-74 0,0-2-15 15,0-1 18-15,2 0 13 0,-2 3-10 16,0-3-12-16,0 0-12 0,0 0-12 16,0 0-25-16,0 0 6 0,0 0-12 15,0 0 1-15,0 0-18 0,0 0-16 0,0 0-6 16,0 0 0-16,0 0-6 16,0 0-22-16,0 0 0 0,0 0 22 0,0 0-22 15,0 0-23-15,0 0-28 16,0 4-27-16,0 4-7 0,2-3 113 0,-2 7 0 15,2-3-6-15,0 3 6 0,0-2 4 16,0-3-2-16,-2-2 4 0,2 1 17 16,-2-4-17-16,0 0-2 0,0-2 31 0,0 0 30 15,0 0 57-15,0 0 92 16,0 0 41-16,0 0 23 0,0 0-11 0,0 0-82 16,0 0-73-16,0 0-41 0,0 0-4 15,0 0-11-15,2 0 2 0,-2-2 4 16,0 0-1-16,0-5-61 0,0 1-92 15,0-5-95-15,0 0-8 0,0 1 159 16,3 0-81-16,1 1 95 0,-2-1-59 16,7-1-49-16,-3 1 82 0,4-2-13 15,4 5-21-15,-2-3 26 0,5 5-49 0,-2-2 30 16,0 5 53-16,0 2-53 0,0 0 75 16,-3 0 16-16,6 5 49 0,-6 3-65 15,0 3 36-15,4 0-36 16,-6 2-2-16,3 3 2 0,0-1 25 0,-2 4 2 15,-1-1 11-15,0 1-12 0,2-2-21 16,-4 0 31-16,0 0 10 0,-2-3 0 16,1-1-5-16,2-3 35 0,-3-1-76 15,-2-3-319-15,2-1-291 0,1-2-387 16,-3-3-523-16</inkml:trace>
  <inkml:trace contextRef="#ctx0" brushRef="#br0" timeOffset="70620.3386">5277 15599 207 0,'0'0'579'0,"0"0"30"0,5 107-119 0,1-72-91 15,0-3-175-15,1-7-84 0,-3-7-61 16,0-1 18-16,0-6-37 0,0 2-58 16,3 2 33-16,-2 3 7 0,-1-5-37 15,0 0 37-15,0-4-41 0,0 3 41 16,0-4 5-16,-2-1-24 0,0-1 18 15,-2-2 16-15,0-3-18 0,0 2-39 16,0-1-22-16,0-2-187 0,0 0-125 16,0 0-211-16,0-10-316 0,0-3-105 0</inkml:trace>
  <inkml:trace contextRef="#ctx0" brushRef="#br0" timeOffset="71980.4221">5430 15502 613 0,'0'0'408'0,"0"0"294"16,0 0-421-16,0 0-59 0,0 0-98 15,0 0-124-15,0 0 48 0,0 0-46 16,0 0 169-16,0 0-98 0,-15-48 24 16,13 44-18-16,2 4-1 0,-2-2 4 15,0 2 0-15,2-2 12 0,0 2 3 16,0 0-30-16,0 0-67 0,0 0-24 15,0 0-10-15,-2 0-5 0,2 0 37 0,0 0-26 16,-2 0-18-16,2 0 44 16,-2 0-40-16,2 0-10 0,-2 0 11 0,-1 2-1 15,1 0-5-15,2 0-5 0,-2 0 3 16,2-2-30-16,0 1-66 0,0 3-72 16,0 0-33-16,0 3 148 0,0 5 98 15,0 4 4-15,0 1 184 0,0 1 40 16,0 4-94-16,2-3-33 0,0 2 31 0,3 0-86 15,-1 4 59-15,0-4-36 0,0 4-63 16,1-4 2-16,1 2 15 0,-4-4-17 16,2-2 2-16,-2-2-2 0,0-2 27 15,-2-1-27-15,0-3 63 0,0 1 5 16,0 0-8-16,0-5 17 0,0-1 22 16,0 1-35-16,0-2-23 0,0-3-11 15,0 2 1-15,0 0-28 0,0-2-1 0,0 0-3 16,0 0 1-16,0 0 4 15,0 0-1-15,0 0-3 0,0 0-1 0,0 0-1 16,0 0 2-16,0 0-2 0,0 0 0 16,2 0-5-16,-2 0-44 0,0 0-58 15,0 0-28-15,0 0-23 0,0 0-29 16,0 0-70-16,0 2-98 0,0-2 34 16,3 0 79-16,-3 0-35 0,0 2-153 15,0-1 83-15,0-1 97 0,0 3 151 16,0-2 59-16,0 3-32 0,0-4-60 0,0 2 79 15,0-2 46-15,0 2-19 0,0 1 22 16,0-3-49-16,0 0 22 0</inkml:trace>
  <inkml:trace contextRef="#ctx0" brushRef="#br0" timeOffset="73314.8192">6609 13444 264 0,'0'0'408'16,"0"0"84"-16,0 0-134 0,0 0-80 15,0 0 110-15,0 0-76 0,0 0-123 0,0 0 28 16,0 0 47-16,-41-61-61 0,39 57-27 16,0 2-36-16,0 0 72 0,-3 2-53 15,3 0-78-15,2-3-38 0,-2 3-43 16,2 0-20-16,-2 0-52 0,2 0-65 15,0 0-62-15,0 0-47 0,-2 5-23 16,0 2 20-16,2 9 110 0,-2 5 137 16,0 9 0-16,2 10 0 0,0 3 0 15,0 3 2-15,2-7 2 0,4-3-2 16,-2-4 6-16,3-1 17 0,-1-2-23 0,3-2 0 16,-3-5 0-16,0-6 41 0,0-3 18 15,4-4-59-15,-4 4-269 0,4 0-434 16,3-2-110-16,-4-2-272 0</inkml:trace>
  <inkml:trace contextRef="#ctx0" brushRef="#br0" timeOffset="73585.3539">6214 13602 718 0,'0'0'1286'16,"0"0"-971"-16,0 0-313 0,0 0-2 0,110-65 144 15,-69 42 58-15,-1 0 39 0,0 3-42 16,-1-1-33-16,-1 4-58 0,-11 5-39 16,-6 4-69-16,-6 2-2 0,-5 3-32 15,4 0 6-15,-2 2-4 0,3-1 30 16,-4 2-69-16,-3 0-265 0,-2 2-198 15,-1 5-143-15,-3 1-347 0,-2 0 569 16</inkml:trace>
  <inkml:trace contextRef="#ctx0" brushRef="#br0" timeOffset="73870.8323">6279 14114 59 0,'0'0'423'0,"0"0"-121"16,0 0-164-16,0 0 19 0,0 0 66 16,0 0 159-16,0 0 122 0,0 0-392 15,0 0-31-15,0 0 306 0,100-18 21 16,-45-6-149-16,5-1-118 0,-3 1-71 15,-9 5-50-15,-2 2-20 0,-4 5-5 0,-1 0-33 16,-5 1 36-16,-3 3-205 0,-1-3-329 16,-8-1-190-16,-6 3-442 0,-6 1 184 15</inkml:trace>
  <inkml:trace contextRef="#ctx0" brushRef="#br0" timeOffset="74197.8814">7042 13880 172 0,'0'0'99'0,"0"0"85"0,0 0-92 15,0 0 145-15,0 0-112 0,0 0 365 0,0 0-218 16,0 0-28-16,105 64-47 0,-87-64 4 16,-3 0-14-16,-1 0-29 0,1 0-54 15,-4-3 5-15,-3-1-45 0,-2 0 30 16,2 0 6-16,-4-1 9 0,0-3 32 15,-4-2-14-15,2 1-94 0,-2-3 157 0,0 0-187 16,-2-1 106-16,-10 0-58 16,0 0-51-16,-5-3 0 0,-4 3-86 0,-9-1 65 15,-5 2 21-15,1 5-142 0,8 3 75 16,9 4 67-16,4 0 0 0,-4 3-80 16,0 7-43-16,-4 8 16 0,-1 8 56 15,8 5-12-15,3 4 5 0,11-7-60 16,0-4-206-16,4-12-311 0,7 3-342 15,-3-6-43-15</inkml:trace>
  <inkml:trace contextRef="#ctx0" brushRef="#br0" timeOffset="77380.048">8262 14887 653 0,'0'0'413'0,"0"0"205"0,0 0-502 15,0 0-90-15,0 0-1 0,0 0 141 16,0 0 80-16,0 0-53 0,0 0-39 0,6-17-51 16,-6 14-24-16,0 3 11 0,0 0 28 15,0-2 29-15,0 2 17 0,0-2-68 16,0-2-2-16,0 3 40 0,0-2 4 15,0 0-10-15,0 1-50 0,0-2-78 16,0-1-31-16,0 3 31 0,0 0 118 16,0-1-52-16,0 1-66 0,0-1-18 15,0 0 16-15,0 1 4 0,0 2 33 0,0-5-32 16,0 5-1-16,0-2 36 16,0 2 5-16,0 0 2 0,-2 0 0 0,0 0 0 15,0 0 5-15,2 0-10 0,0 0-8 16,-2 0-32-16,2 0-60 0,0 0-75 15,0 0-29-15,0 2-10 0,0-2 51 16,0 2 21-16,0 1 21 0,0-3 11 16,0 0 17-16,0 0 31 0,0 1 22 0,0-1 5 15,0 0 39-15,0 0 9 16,0 0 7-16,0 0 4 0,0 0 23 0,0 0 5 16,0 0 27-16,0 0-8 0,0 0 2 15,0 0-32-15,0 0-22 0,0 0-23 16,0 0-1-16,0 0-10 0,0 0 4 15,0 0-27-15,0 0-2 0,0 0-99 16,0 0-58-16,0-1-100 0,2-2-82 16,2-1-113-16,3-1-202 0,2-1-834 15,-3 0 448-15,-34 31 1003 0</inkml:trace>
  <inkml:trace contextRef="#ctx0" brushRef="#br0" timeOffset="78234.3419">10758 14757 795 0,'0'0'2001'0,"0"0"-1589"0,0 0-232 16,0 0-174-16,0 0-6 0,0 0-90 15,0 0-1-15,0 0 5 0,0 0-14 16,0 0 24-16,22-25 23 0,-14 25 49 15,1-2-49-15,4 2-32 0,-3 0-221 0,3 0-19 16,2 0-58-16,0 0-208 0,4 0-111 16,-4 0 299-16,-154 27 357 0</inkml:trace>
  <inkml:trace contextRef="#ctx0" brushRef="#br0" timeOffset="78820.8042">11744 16177 88 0,'0'0'125'0,"0"0"-39"0,0 0 500 16,0 0-50-16,0 0-123 0,0 0-69 15,0 0-20-15,0 0-50 0,0 0-42 0,0 0-34 16,-13-18-35-16,13 14-51 0,-2 2-36 16,0 0-1-16,2 2-16 0,-2-3-1 15,0 0 4-15,2 2-1 0,-5-3-32 16,3 2-29-16,2 0 0 0,-2-1 0 16,2 3 0-16,0 0-36 0,-2-2-40 15,2-1-72-15,-2 1-52 0,0 0-89 0,0 0-77 16,-5-1-289-16,3-1-325 0,0 2-6 15,31 29 821-15</inkml:trace>
  <inkml:trace contextRef="#ctx0" brushRef="#br0" timeOffset="81201.6643">7998 14757 758 0,'0'0'751'16,"0"0"-634"-16,0 0-117 0,0 0-155 15,0 0-41-15,0 0 33 0,0 0-73 16,0 0-47-16,0 0 251 0,67-12-47 15,-44 18-258-15</inkml:trace>
  <inkml:trace contextRef="#ctx0" brushRef="#br0" timeOffset="84444.5037">10776 14711 1503 0,'0'0'1277'0,"0"0"-656"0,0 0-392 15,0 0-159-15,0 0-22 0,0 0 33 16,0 0 6-16,0 0-11 0,-2-21-23 15,2 21-19-15,0 0-34 0,0 0-29 16,0 0-5-16,0-3 34 0,0 3 31 16,0 0 22-16,0 0-15 0,0 0-14 15,0 0-21-15,0 0-1 0,0 0-2 0,0 0-24 16,0 0-15-16,0 0-9 0,0 0-19 16,0 0 1-16,0 0-36 0,0 0-92 15,0 0-69-15,0 0-23 0,0 0-65 16,0 0-224-16,0 0-195 0,0 0-260 15,0 0 678-15</inkml:trace>
  <inkml:trace contextRef="#ctx0" brushRef="#br0" timeOffset="92791.3246">11044 14725 418 0,'0'0'434'16,"0"0"141"-16,0 0-368 0,-5 0-84 15,3 0 24-15,0 0 101 0,-1 0-79 16,1 0 6-16,2 0-41 0,0 0-43 15,0 0-30-15,-2 0-31 0,2 0-5 0,-2 0 16 16,2 0 0-16,-2 0-11 0,2 0-28 16,-2 0-2-16,2 0-2 0,-2 0-39 15,0 0-18-15,0 0-26 0,0 0-79 16,2 0-158-16,-2 0-39 0,-2 0-38 16,-1 5-24-16,-2-3-162 0,1 3 196 15</inkml:trace>
  <inkml:trace contextRef="#ctx0" brushRef="#br0" timeOffset="95981.4009">10797 15823 352 0,'0'0'1056'16,"0"0"-261"-16,0 0-441 0,0 0-123 16,0 0-58-16,0 0-32 0,0 0-54 15,0 0-31-15,-17-16-11 0,15 14-41 16,-2 1-2-16,2-1 0 0,0 0-2 15,0 0-6-15,-2-1-90 0,-4-2-108 16,4 2-65-16,-2-2-338 0,0 0-451 0,0-2 18 16,69 60 1022-16</inkml:trace>
  <inkml:trace contextRef="#ctx0" brushRef="#br0" timeOffset="97066.202">10790 14725 407 0,'0'0'237'16,"0"0"46"-16,0 0-283 0,0 0-171 16,0 0 39-16,0 0 132 0,0 0 0 15,0 0-22-15,0 0-4 0,0 0-14 0,-14 2 34 16,14-2 6-16,-2 0 2 15,2 0 51-15,0 3 52 0,0-3 40 0,0 0-20 16,0 0-40-16,0 0-7 0,0 0-6 16,0 0-7-16,0 0-26 0,0 0-12 15,0 0-23-15,0 0-4 0,0 0-2 16,0 0-5-16,-2 0-19 0,2 0 22 16,0 0-22-16,0 0 19 0,0 0 1 15,0 0 1-15,0 0-1 0,0 0 6 16,0 0 26-16,0 0 46 0,0 0 77 0,0 0 32 15,0 0 12-15,0 0-15 16,0 0-38-16,0 0-28 0,0 0 7 0,0 0 11 16,0 0-2-16,0 0 5 0,0 0-2 15,0 0-8-15,0 0-17 0,0 0-38 16,0 0-34-16,0 0-11 0,0 0-1 16,0 0 18-16,0 0 16 0,0 0 11 0,0 0-2 15,0 0 16-15,0 0-17 16,0-3-5-16,0 1-18 0,0 2-6 0,0 0-4 15,0 0-5-15,0-3-6 0,0 1 0 16,-2 0 1-16,2 2 4 0,0-1-25 16,0 1-3-16,0 0-43 0,0 0-10 15,0 0-5-15,0 0 10 0,0 0 3 16,0 0-1-16,0 0-10 0,0 0-16 16,0 0-75-16,0 0-71 0,0 0-79 15,0 0-172-15,4 0-168 0,-2 0-140 0,2 0 75 16,2 0 481-16,-2 0 204 15</inkml:trace>
  <inkml:trace contextRef="#ctx0" brushRef="#br0" timeOffset="97319.5641">10869 14686 48 0,'0'0'132'0,"0"0"-125"16,0 0-7-16,0 0-119 0</inkml:trace>
  <inkml:trace contextRef="#ctx0" brushRef="#br0" timeOffset="101085.1842">10744 14766 872 0,'-10'-4'795'0,"10"4"-241"16,0-2-163-16,0 2-113 0,0 0-49 16,0 0-92-16,0 0-103 0,0 0-34 15,0 0-45-15,0 0-11 0,0 0-8 0,0 0-18 16,0 0-112-16,0 0-153 0,0 0-162 15,0 0-219-15,0 0-159 0,0 0 509 16</inkml:trace>
  <inkml:trace contextRef="#ctx0" brushRef="#br0" timeOffset="101614.8469">11657 13746 471 0,'0'0'918'16,"0"0"-352"-16,0 0-566 0,0 0-51 16,0 0-426-16,0 0-407 0,0 0 341 15</inkml:trace>
  <inkml:trace contextRef="#ctx0" brushRef="#br0" timeOffset="104236.0411">11678 13723 515 0,'0'0'414'0,"0"0"347"0,0 0-530 16,0 0-161-16,0 0 51 0,0 0-26 0,0 0 11 15,0 0-56-15,0 0 6 0,-9-27 0 16,9 27 0-16,0 0-14 0,-2-2 7 16,2 2-6-16,0 0 23 0,-2 0 19 15,2 0 28-15,-2 0 22 0,2 0-18 16,-2 0-38-16,2 0-39 0,0 0-40 16,0 0-51-16,0 0-22 0,0 0-39 15,0 0-35-15,0 0 16 0,0 0 16 0,0 0-1 16,0 0-39-16,0 0-1 0,0 0-8 15,0 0-20-15,0 0-34 0,0 0-35 16,0 0-8-16,0 0-125 0,0 0-75 16,0 0 144-16</inkml:trace>
  <inkml:trace contextRef="#ctx0" brushRef="#br0" timeOffset="105894.2478">11572 13895 284 0,'0'0'406'0,"0"0"-404"0,0 0 449 16,0 0 120-16,0 0-130 0,0 0-79 0,0 0-113 16,0 0-82-16,0 0-44 0,2-12-29 15,-2 12-31-15,0 0-12 0,0 0-11 16,0 0-1-16,0 0 2 0,0 0-37 15,-2 0-8-15,0 0 4 0,2 0-62 16,-2-3 6-16,0 1 5 0,0-1-12 16,2-1-1-16,0-3-1 0,0 1 1 15,0-3-109-15,6-3-325 0,7 0 144 0,8-3-252 16,6-2-69-16,-1 3 114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13T04:34:36.93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3326 7681 154 0,'0'-2'843'0,"0"0"-160"0,0 0-331 0,0 1-131 16,2-2-72-16,-2-1 12 0,2 4-51 15,-2 0-13-15,0-2-43 0,2 2-54 16,-2 0-2-16,0 0-40 0,0 0 5 15,0 0 33-15,0 0 0 0,0 0 4 0,0 0 2 16,0 0-2-16,0 0-2 0,0 0-22 16,0 0 20-16,0 0-20 0,0 0 18 15,0 0-43-15,0 2-6 0,-2-2-93 16,2 0-133-16,-2 3-12 0,2-2-126 16,-2 2-91-16,2-2-62 0,0 1 235 15</inkml:trace>
  <inkml:trace contextRef="#ctx0" brushRef="#br0" timeOffset="2746.5031">15133 8472 1086 0,'0'0'1102'0,"0"0"-723"0,0 0-379 15,0 0-12-15,0 0-118 0,0 0 70 16,0 0 60-16,0 0 25 0,0-2-25 16,0 2-29-16,0 0-27 0,0 0-7 15,0 0 26-15,0 0 37 0,0 0 2 0,0 0 42 16,0 0 12-16,0 0 12 16,-3 0-49-16,3 0-19 0,0 0-56 0,0 0-7 15,0 0 7-15,0 0 6 0,0 0 19 16,0 0-1-16,0 0 25 0,0 0 3 15,0 0 4-15,-2 0 0 0,2 0 0 16,0 0 2-16,0 0-2 0,0 0 2 16,0 0 5-16,0 0-1 0,0 0-6 15,0 0-4-15,0 0-41 0,0 0-57 16,0 0-147-16,0 0-55 0,-2 0-16 16,2 0-185-16,-2 2 96 0</inkml:trace>
  <inkml:trace contextRef="#ctx0" brushRef="#br0" timeOffset="27222.4562">9432 11526 81 0,'-2'0'258'15,"2"0"-93"-15,0 0-133 0,0 0 8 16,-2 0 138-16,2 0 32 0,-2 0-92 16,2 0-66-16,0 0-6 0,0 0 26 15,0 0 19-15,0-3 13 0,0 3 32 16,0 0 19-16,0 0-8 0,0 0-7 16,0 0 19-16,0-2-22 0,0 2-25 15,0 0 0-15,0 0-21 0,0 0-18 0,0 0-18 16,0 0-13-16,0 0-5 0,0 0-31 15,0 0-6-15,0 0-2 0,0 0-35 16,0 0 7-16,0 0-13 0,0 0-11 16,0 0-56-16,0 0-57 0,-3 0-241 15,1 0-178-15,0 5-140 0,-2 4 311 16,2-1 197-16</inkml:trace>
  <inkml:trace contextRef="#ctx0" brushRef="#br0" timeOffset="28853.1365">13544 9779 242 0,'0'0'277'0,"0"0"52"16,0 0-172-16,0 0-39 16,0 0-33-16,0 0-85 0,0 0-46 15,0 0-98-15,0 0-191 0,0-7-66 16,0 7 119-16</inkml:trace>
  <inkml:trace contextRef="#ctx0" brushRef="#br0" timeOffset="39400.7378">22644 5163 198 0,'0'0'567'16,"0"0"-246"-16,0 0-210 0,0 0 98 15,0 0 262-15,0 0-79 0,0 0-124 16,0 0-104-16,0 0-24 0,2-8-17 16,-2 8 13-16,0 0 19 0,0-2 8 15,0 2-21-15,2-3-2 0,-2 3-21 0,0 0-32 16,0 0-26-16,0 0-2 0,2 0-1 15,-2 0-6-15,0 0-8 0,0 0-6 16,0 0-19-16,0-3-1 0,0 3-14 16,2 0 28-16,-2-2-5 0,0 2 0 15,0 0 0-15,0 0 0 0,0-2-5 0,0 0-4 16,0 0-18-16,0 1-49 16,0-5 47-16,0 4 1 0,0 0-17 0,0-2 0 15,-6 4-9-15,-3-3 24 0,3-1-2 16,-3-1-90-16,-1 2-145 0,-4-2 82 15,2-2 23-15,-5 3-54 0,-2 1-102 16,2 3 151-16,-2 0 40 0,6 0 30 16,1 0 5-16,0 0-27 0,6 0-11 15,4 2-25-15,-2 1 47 0,2 1 38 16,-2 1-113-16,2 0 156 0,0 1-75 0,2 2 11 16,0-3-133-16,0 3 17 0,0-1 51 15,6 5 25-15,2 0-32 0,-2 3 71 16,8-1 30-16,0 10 31 15,8 5 1-15,3 3-1 0,5 3-2 0,0-2-47 16,-7-2 8-16,-2-2 38 0,-6 0-26 16,0 0-19-16,-2-3 0 0,-7-3 12 15,-2-6 14-15,-2 0 22 0,-2-3-36 0,0 1 34 16,0 4-27-16,-6 3 33 0,-2-2 118 16,-5 1-7-16,0-2 85 0,-2-4-91 15,0 1 18-15,4-5-26 0,1-5-6 16,4 0-14-16,2-4 6 0,2-2 102 15,2 2 11-15,0-2 23 0,0 0 8 16,0 0-10-16,0 0-23 0,0 0 7 16,2-2 12-16,4-2 60 0,0-6-145 15,5-3-127-15,-1-6-2 0,3-5-253 0,0 2 244 16,2-1 10-16,2-3 189 0,-3 2-148 16,4-1-41-16,-2 4-109 0,-3 0 109 15,0 2 143-15,-5 1-47 0,1 1-94 16,-5 6 123-16,0 2 4 0,-2 2-3 15,1 3 10-15,-3-3-136 0,0 6 50 16,0 1-50-16,0 0 65 0,0 0-65 16,0 0-96-16,0 0-83 0,0 0-106 0,0 1-53 15,0 4 23-15,4-1 112 16,5 5 140-16,1 0-2 0,8 2 65 16,-2 2 41-16,5-2 23 0,3 0-13 0,6 0 0 15,6-1-51-15,8-3-160 0,3-7-311 16,-9 0-588-16,-14-7-376 0</inkml:trace>
  <inkml:trace contextRef="#ctx0" brushRef="#br0" timeOffset="39625.331">22930 5042 3472 0,'0'0'772'0,"0"0"-767"0,0 0-5 0,0 0-421 15,0 0 49-15,0 0 174 16,0 0 90-16,0 0-21 0,0 0-187 0,0 0-298 16,21-4-138-16,-13 8 31 0,0 0 226 15</inkml:trace>
  <inkml:trace contextRef="#ctx0" brushRef="#br0" timeOffset="40600.7594">23153 5659 449 0,'0'0'598'0,"0"0"26"0,0 0-20 0,0 0-136 15,0 0-100-15,0 0-33 0,0 0 18 16,0 0-49-16,0 0-237 0,0 0-67 16,0-38-30-16,0 29 30 0,0-3 104 15,4 3-104-15,0-5 0 0,3 1-210 16,-1-1-47-16,3-1 205 0,-1 2-34 15,0 0-59-15,4 0-17 0,-2 4-37 0,-2 1 140 16,-2 3 53-16,-1 3-17 16,2 2-7-16,-3 0-52 0,0 0-73 0,0 2-76 15,2 8 113-15,1-1 62 0,1 4-12 16,-1 1-133-16,-1-1 112 0,1 0-7 16,-1 3 64-16,0-1 28 0,0-1 4 15,1-5 2-15,-2 3 0 0,-1-4 5 16,0-3 31-16,-2-3 19 0,-2-2-6 15,2 0 57-15,-2 0 61 0,2 0 43 16,0 0 13-16,0 0 7 0,0 0 7 16,0 0 8-16,2-2-5 0,1-3 9 0,2-2-33 15,3-1-116-15,3-2-102 0,4-4-189 16,-2 1 58-16,-3 4 29 0,1 0 0 16,0 5-15-16,-3 4-33 0,2 0 27 15,0 0-29-15,-2 6 60 0,1 6 4 16,4-1-30-16,-2 5 77 0,-1-2-49 15,4 4 35-15,-4-1 55 0,0-1-6 16,2-1 2-16,-2-4 4 0,-4-1 25 16,1-7 17-16,-2 1 60 0,-3-4 74 0,-2 0 150 15,0 0 118-15,0 0 47 0,2-4-101 16,1-3-62-16,3-15-37 0,3-10-269 16,-3-6 30-16,-3-4 61 0,-3-6-90 15,-2 0-23-15,0-6-51 0,0-8-62 16,0-1-317-16,0 2 136 0,-4 1 26 15,-3 11-134-15,3 11 204 0,-3 11-144 16,5 14 252-16,-2 3 180 0,4 1 115 0,-2 5 34 16,0 0-239-16,0 4 0 0,2 0-143 15,0 0-114-15,0 0-58 0,0 12-92 16,0 10-173-16,0 18 415 0,4 10 64 16,2 7 77-16,3 0 24 0,-3-7 0 15,3-2-40-15,-3-4 14 0,0-2-5 16,-2-1 5-16,0-7 26 0,4-7 53 15,-4-9-53-15,-2-2 38 0,0-7 20 0,0 1 24 16,0 0-12-16,2-1 13 16,-2-4 48-16,0-2-62 0,0-1 111 15,0-2-4-15,3 0 22 0,-1 0 14 0,7-2 26 16,6-8-238-16,11-11-39 0,2 3-242 16,-4 1-156-16,0 3 258 0,-11 6 179 15,0 4 161-15,-2 2-34 0,-1 2-127 16,2 0-36-16,-2 6 11 0,2 3-127 15,2 4 77-15,-2-1 69 0,1 2-143 0,0-1 86 16,0 1 63-16,0-4 0 0,0 5 6 16,-1-3 51-16,4 0 11 0,1 0 76 15,0 1-144-15,2-2-338 0,1 1-674 16,-6-7-73-16</inkml:trace>
  <inkml:trace contextRef="#ctx0" brushRef="#br0" timeOffset="41013.6308">24576 4761 2417 0,'0'0'937'0,"0"0"-937"0,0 0-169 15,0 0-71-15,0 0 121 0,-130 87 41 16,104-46-129-16,3 19 207 0,4 1 61 15,7 4-37-15,0-2-24 0,6 3-103 0,2-4 99 16,2-5 4-16,2-7-32 16,0-4 26-16,6-8 4 0,0-2-2 0,4-9 4 15,-2-5 19-15,-2-7 73 0,2-2-20 16,1 2-5-16,4 0 43 0,2-2-39 16,8 3 40-16,6-5-111 0,14-5-35 15,4-6-392-15,-2-12-444 0,-11-1-562 16</inkml:trace>
  <inkml:trace contextRef="#ctx0" brushRef="#br0" timeOffset="41933.2738">24733 5559 1217 0,'0'0'889'15,"0"0"-379"-15,0 0-103 0,0 0 5 0,0 0 59 16,0 0-95-16,0 0-113 0,0 0-75 16,0 0-48-16,0 0-18 0,-2-17-39 15,4 3-83-15,4-1-68 0,0-5 68 16,2-5-86-16,8-5 82 0,-2-9-25 16,3-1-168-16,-2 1 197 0,0-4-36 0,-5 1 36 15,2-2-322-15,0-4 151 0,-4 7-231 16,-4 2 69-16,4 10 186 0,-6 8 113 15,0 8 68-15,-2 8 179 0,2-2-84 16,-2 2-32-16,2 3 51 0,-2 2-148 16,0 0-36-16,0 0-227 0,0 0-70 15,0 7-64-15,2 8 81 0,4 5 241 16,3 15-77-16,1 11 152 0,3 7 162 0,-2 1 4 16,-1-11 10-16,1-5-127 15,-2-1 4-15,3-5-24 0,-2-1 18 16,4-6-6-16,-4-8 18 0,-2-1 11 15,-1-6-29-15,-1 4-41 0,3-1-328 16,-1-1-463-16,-5-5-565 0,-1 1 640 0</inkml:trace>
  <inkml:trace contextRef="#ctx0" brushRef="#br0" timeOffset="42122.4786">24722 5407 2876 0,'0'0'722'16,"0"0"-455"-16,0 0-116 0,0 0 51 16,0 0 41-16,0 0-209 0,0 0-34 15,0 0-195-15,110-56 94 0,-68 43-192 0,3 2 12 16,-7 1-280-16,-8 5-353 16,-8-2-386-16,-4 0 450 0</inkml:trace>
  <inkml:trace contextRef="#ctx0" brushRef="#br0" timeOffset="42286.0392">25312 5199 576 0,'0'0'845'0,"0"0"-845"0,0 0-78 16,0 0 78-16,0 0 156 0,0 0 300 0,11 97-322 16,6-61-71-16,7 5 25 0,4-3 37 15,5-6-100-15,-1-5 93 0,-10-6 47 16,0-6-165-16,-10-7-258 0,2 2-671 15,-6-6-238-15</inkml:trace>
  <inkml:trace contextRef="#ctx0" brushRef="#br0" timeOffset="42486.1192">25191 5430 3068 0,'0'0'544'0,"0"0"-490"15,0 0 31-15,0 0 48 0,0 0 190 16,0 0-11-16,0 0-115 0,0 0-170 16,0 0-27-16,0 0-66 0,151-38-55 15,-103 28 79-15,-5 1-57 0,-5 2-340 16,-4 0 27-16,-6-1-154 0,-7 3-309 16,-6 1-617-16</inkml:trace>
  <inkml:trace contextRef="#ctx0" brushRef="#br0" timeOffset="43169.5437">26068 5231 119 0,'0'0'1539'0,"0"0"-1539"0,0 0-13 15,0 0 13-15,0 0 238 0,0 0-34 0,-57 127-72 16,45-93-7-16,6-5-125 0,2-5 75 15,2-11-13-15,2-4-62 0,0-2-23 16,0-2 23-16,0 1 38 0,0-2 35 16,0-2-12-16,0-2 24 0,0 0 37 15,0 0 31-15,0 0 40 0,0 0 272 16,0 0-13-16,-2-2-98 0,-2-3-81 0,0-9 4 16,0-9-277-16,-1-7-108 0,5-7-120 15,0 1 224-15,5-3-72 0,5 5 22 16,2 2-134-16,6 2-30 0,-6 5-203 15,-1 4 421-15,2 3-21 0,-3 5-279 16,5-2 244-16,0-3-91 0,2 3 36 16,-3 2 50-16,2 1 61 0,-4 3 0 0,-1 3-47 15,0 0 6-15,-5 4 4 16,-2 0 37-16,-1 2 4 0,-3 0 0 0,0 0-4 16,0 0-2-16,-5 0-70 0,1 0-73 15,0 2-38-15,0 0-61 0,-1 4-34 16,-1 1 93-16,-3 5 159 0,-1 3 26 15,-2 4 0-15,-2 1-49 0,2-1 42 16,3 2 7-16,0-2 18 0,5 1-18 16,2-2-56-16,2 3 56 0,0-4 23 15,0 2-21-15,2-2-2 0,5 0 26 0,4 1 26 16,-3-3-52-16,2-2 58 0,4 2 5 16,-2-3-5-16,0 0 44 0,2-3-20 15,0 1-12-15,-1-2 23 0,0-1-62 16,0 1-31-16,-3-2 0 0,-2-1-56 15,2-1-6-15,-4 2 12 0,-4-2-1 16,0-3-13-16,-2 1 7 0,0 3-26 16,0-3 0-16,0 3 26 0,0-1 57 15,0 2 108-15,0 1 185 0,-2 0-237 16,-2 3-24-16,0-2 5 0,-2 2 44 0,2-3-81 16,2 1 112-16,-2-1-74 15,0 1 4-15,-2-3 19 0,0 2-12 0,-6-2 36 16,-2 3-19-16,-9-1-66 0,-11-1-218 15,-7 0-350-15,5-4-638 0,6-2 376 0</inkml:trace>
  <inkml:trace contextRef="#ctx0" brushRef="#br0" timeOffset="43474.5571">26686 4796 4100 0,'0'0'681'0,"114"-14"-681"0,-50 14-176 16,-13 10 172-16,-17 5 4 0,-8 8 37 15,-10 8-37-15,-8 4-43 0,6 14 43 16,-10 2 17-16,-4 4 33 0,-2 6-47 15,-18 3 29-15,-5-5-19 0,-5-2-13 16,-4-3-31-16,-2-8 2 0,0-4-34 16,-2-6 17-16,2-5-65 0,2-7-19 15,-6 1-91-15,-7-5-174 0,-2-4-366 0,-2-7-381 16,13-8-474-16</inkml:trace>
  <inkml:trace contextRef="#ctx0" brushRef="#br0" timeOffset="44126.4404">22142 6875 4072 0,'0'0'710'0,"0"0"-702"0,0 0-8 15,141-46-142-15,-96 38-4 0,-9 2 50 16,-3 4-156-16,1 1-204 0,-6 1-68 16,-7 0-91-16,-6 0-269 0,-9 0-338 15</inkml:trace>
  <inkml:trace contextRef="#ctx0" brushRef="#br0" timeOffset="44301.998">22238 6976 596 0,'0'0'2509'0,"0"0"-2075"0,0 0-343 16,0 0 6-16,0 0 10 0,0 0 99 15,0 0 81-15,136-26-136 0,-71 21-151 16,1 1-52-16,-8 2-29 0,-9 2-46 15,-9 0-165-15,-4 4-182 0,-9 2-313 0,-5-2-440 16,-12-1-112-16</inkml:trace>
  <inkml:trace contextRef="#ctx0" brushRef="#br0" timeOffset="45546.3223">23606 6711 57 0,'0'0'106'0,"0"0"92"0,0 0 197 15,0 0 37-15,0 0-61 16,0 0 21-16,0 0-88 0,0 0-49 0,0 0-54 16,0 0-79-16,2-2-45 0,-2 2-19 15,0 0 13-15,0 0-1 0,0 0 0 16,0-3-2-16,0 3-23 0,0 0 6 16,0 0 17-16,0 0 36 0,0 0 36 0,0 0 2 15,0 0 16-15,0 0-12 16,0 0-12-16,0-2-17 0,0 2-22 0,0 0-28 15,0 0 0-15,0-1 0 0,0-2-3 16,0 3-44-16,0-1 3 0,0-3-23 16,0 2 43-16,0 2 7 0,0 0-8 15,0 0-20-15,0 0-4 0,0 0-4 16,-2-2-12-16,0 0-2 0,-4-2-155 16,4 3 155-16,0-1 23 0,-2-1 1 15,2 2-24-15,-2-3-47 0,0 0 7 0,0 2 38 16,0-1 2-16,-3-4-99 0,0 4 36 15,1-2-42-15,0 2 4 0,-1 1-34 16,-1-2-18-16,4 2 7 0,-3 2-12 16,3 0 42-16,2 0 3 0,0 0 70 15,-1 2-33-15,3 6-116 0,0 3-163 16,0 1 4-16,5 3 246 0,6 4 98 16,6 4 7-16,-1 0 0 0,6 0 50 15,2 2 30-15,-4-4-25 0,4 4-55 16,-5-2-79-16,0 5 36 0,-2 5-1 0,-5 0-155 15,-5 4 98-15,-7-2 57 0,0-3-20 16,-11-3 26-16,1-5 0 0,-1-6-39 16,0-4 7-16,3-5 70 0,-3 1 75 15,3-3 20-15,2-1-19 0,-1-4 58 16,5-2 46-16,2 0 219 0,0 0 155 16,0 0-33-16,0 0-98 0,2-2-134 15,9-7-10-15,6-9-89 0,6-10-190 16,0-1-349-16,-1 3 39 0,-1-2 310 0,4 6 160 15,-1-3-160-15,-1 2-75 16,-1 4-55-16,-10 5 130 0,0 3 22 0,2-2 68 16,-6 3-81-16,0 3 17 0,-3 0 7 15,-3 4 76-15,-2 3-4 0,0 0-105 16,0 0-16-16,0 0-119 0,0 0-36 16,0 1-72-16,0 5-48 0,0 2 30 15,6 4 212-15,7 3 28 0,0 1 19 0,1 6-73 16,6-5 46-16,-4 3-162 0,6-5-71 15,-3-2-220-15,5-5-470 0,-10-4-352 16</inkml:trace>
  <inkml:trace contextRef="#ctx0" brushRef="#br0" timeOffset="45727.5961">23921 6609 3619 0,'0'0'744'0,"0"0"-744"16,0 0-81-16,0 0-249 0,0 0 8 15,0 0 20-15,0 0 91 0,0 0-278 16,134 23-339-16,-117-17-451 0</inkml:trace>
  <inkml:trace contextRef="#ctx0" brushRef="#br0" timeOffset="46461.3387">24208 7129 156 0,'0'0'1170'15,"0"0"-322"-15,0 0-414 0,0 0-203 16,0 0-49-16,0 0 16 0,0 0-12 16,0 0-86-16,0 0-100 0,0 0-89 0,25-17-57 15,-15 15 9-15,0 0 55 0,0-3-1 16,1 5 7-16,0 0 17 0,-1 0 16 15,-1 0-18-15,-1 0-12 0,-4 0 1 16,0 0-8-16,1 0-26 0,-1 0 0 16,1 5 29-16,-1-3 77 0,0 0 88 15,2-1 74-15,0 1-100 0,0 0-32 0,2-2 31 16,-2 0 42-16,0 0-18 16,-2 0 34-16,0 0 46 0,1-2 80 0,1-3 84 15,5-7-70-15,-3-1-102 0,1-2-41 16,-3-6 21-16,2 0-92 0,-1-7 36 15,-5-7-77-15,1-2 130 0,-3-9-32 16,0 2-102-16,0 1-107 0,0 0-220 16,-5 0 130-16,1 8 195 0,-3 11-398 15,5 10-87-15,0 6 487 0,2 4 390 16,-2 0 109-16,0 3-480 0,2 1-19 0,0 0-373 16,0 1-111-16,0 15-150 0,0 13 193 15,4 15 199-15,7 11 197 0,2 6 45 16,-3-4 26-16,0-9 44 0,4-2-26 15,-2-4-37-15,-4-11 18 0,1-10-19 16,-2-8 58-16,-1-6-26 0,-2-1 94 16,5 1 73-16,-3-7 45 0,0 3 89 15,5-3-14-15,-2 0-69 0,-1 0 14 0,4-6 2 16,4-4-49-16,0-5-223 16,2-3-117-16,1 1-166 0,-7 1 101 0,3 3 182 15,-6 8 127-15,-1 2-77 0,0 3-50 16,4 0-198-16,-2 0-28 0,2 8 74 15,4 5-46-15,-2 8 43 0,6 4 43 16,3 8 89-16,1 2-12 0,-6-7 35 16,-5-4 52-16,-2-11-52 0,-5-1-334 15,5 1-487-15,-5-5-471 0</inkml:trace>
  <inkml:trace contextRef="#ctx0" brushRef="#br0" timeOffset="46784.9429">25126 6505 2032 0,'0'0'38'15,"0"0"-38"-15,0 0 0 0,-117 134 57 16,83-82 349-16,10-1 104 0,3 3-291 16,4-1-140-16,8-3-79 0,1-4-45 15,6-4 43-15,2-5 2 0,0-9 6 0,4-5 50 16,2-8 40-16,1 1-15 0,1 1-11 16,5-2 6-16,2 4 13 0,2-5-58 15,2-1-31-15,-2-5-115 0,4-3-185 16,-2 0-73-16,5-5-269 0,2-5-282 15,-8-4-422-15</inkml:trace>
  <inkml:trace contextRef="#ctx0" brushRef="#br0" timeOffset="47131.7788">25304 7094 1042 0,'0'0'1379'0,"0"0"-583"0,0 0-167 0,0 0-214 16,0 0-96-16,0 0-319 15,0 0-8-15,0 0-17 0,36-105 25 0,-26 73 29 16,-2-6-29-16,4-4-251 0,-4 9 251 16,-4 10-72-16,-4 10 72 0,2 3-41 15,0 0 41-15,0 1 113 0,-2 1-113 16,2 4 0-16,-2 1 0 0,0 1 32 15,0 2-23-15,0 0-9 0,0 0-68 16,0 0-57-16,0 5-103 0,0 2-73 16,0 2 144-16,7 3 157 0,4 3 118 0,-1 4-75 15,3 1-16-15,0 0 0 16,0 3 0-16,3-3 29 0,0 2-15 0,0-3-41 16,-1-2-356-16,2-3-171 0,-2-3-384 15,-4-3-519-15</inkml:trace>
  <inkml:trace contextRef="#ctx0" brushRef="#br0" timeOffset="47322.8283">25291 6996 554 0,'0'0'2317'0,"0"0"-1736"15,0 0-333-15,0 0-78 0,0 0 29 16,0 0 9-16,0 0-118 0,0 0-90 15,0 0-753-15,123-47 227 0,-89 41 273 16,-11 1 58-16,-7 1-409 0,-4 0-543 16,-4 2 258-16</inkml:trace>
  <inkml:trace contextRef="#ctx0" brushRef="#br0" timeOffset="47546.7331">25612 6590 541 0,'0'0'734'15,"0"0"-441"-15,0 0 238 0,87 101-69 0,-62-52-129 16,-6-1-34-16,-11 0-226 0,-6-4 0 16,-2-2-33-16,0 4 22 0,-10-1-51 15,-2 4 11-15,-8-1-6 0,1-2-16 16,2-5-102-16,2-2-95 0,3-12-253 15,3-8-378-15,4-10-652 0</inkml:trace>
  <inkml:trace contextRef="#ctx0" brushRef="#br0" timeOffset="48765.9237">26301 6674 424 0,'0'0'1113'15,"0"0"-880"-15,0 0-233 0,0 0-45 0,0 0 45 16,0 0 39-16,-112 50 178 0,97-29 5 16,0 0 2-16,4 1-161 0,5 3-20 15,2-2-43-15,4 0-10 0,0-2-53 16,8 1 107-16,7-4-44 0,2 0 31 16,9 1 60-16,5-2-6 0,12 0 84 15,4-4-51-15,-2-6-65 0,-3-2 41 16,-4-5-43-16,-1 0-51 0,-4 0-98 15,1-5-26-15,-6-2 54 0,-10 3 46 0,-2 0-5 16,-8-1 29-16,2-1 18 0,0 0 46 16,-4 1 146-16,-2 1-208 0,-4-1 228 15,0 5 144-15,0-2-19 0,-6 2-104 16,-1 0-118-16,0-3-54 0,1 0-33 16,-2-1-46-16,-2 0-46 0,-4 0-265 15,0-2-227-15,-5 5 430 0,-1-1 49 16,2 2 0-16,-2 0 36 0,6 3 21 15,-2 5 4-15,4 3-4 0,1 3-4 0,0-1-22 16,3 2 0-16,4-2-102 0,-1-1 130 16,5 0-28-16,0-4 56 0,0-3-22 15,7-1 28-15,1-1-6 0,5-3 117 16,2 0 17-16,2 0-15 0,2 0-70 16,1-7-26-16,0-3 106 0,0-1-157 15,1 0 19-15,-2-3-19 0,0 1 120 16,3 0-120-16,-4-2-9 0,-1 1-68 0,3 3 48 15,-4 1-77-15,2 1 66 0,0 2-52 16,2 4-62-16,1-2 58 0,0 5 26 16,0 0-11-16,-1 0-26 0,-4 7 67 15,0 2-84-15,-4 3 61 0,1 1-72 16,-5 0 111-16,3 3-34 0,-5-1-1 16,1 5-8-16,-5-5 61 0,0 1 6 15,0 1 12-15,-2-4-6 0,0-6 29 16,0 2-35-16,0-5-73 0,0 0 73 0,0-4 18 15,0 0 102-15,0 0 38 0,0 0 55 16,-2 0 87-16,0 0 126 0,0-4-52 16,-1-9-71-16,3-7-72 0,0-13-231 15,7-7-971-15,1-5 971 0,5 1 224 16,0-2-224-16,1 0-551 0,0 2-223 16,-6 7 233-16,-2 8 296 0,-4 8 174 15,0 7 142-15,-2 5 56 0,0 1 66 16,0 5 163-16,0-1 13 0,0 4-259 15,-4 0-110-15,2 4-269 0,0 7-303 16,0 14 232-16,2 10 340 0,0 10 215 0,0 4 3 16,0-3-155-16,2-3 40 0,0-5-101 15,2-5 45-15,2-5-45 0,-1-8 44 16,-1-7-46-16,5-4 0 0,-3-2 85 16,0 2-36-16,3-6 39 0,-1-1 35 15,5-2-6-15,0 0 41 0,1 0 95 0,6-4 35 16,1-4-108-16,2-3-142 15,1 2 123-15,-5-2-161 0,-5 3 72 0,0 1-63 16,-8 4 99-16,-2 1-40 0,0 2 41 16,-2 0-109-16,2 0-159 15,3 0-25-15,4 4 62 0,-1 4 17 0,3 0 17 16,0 3 52-16,2 0-30 0,-1 2 66 16,6 0 0-16,-4 2-256 0,6-4-342 15,-3-6-524-15,-2 3-325 0</inkml:trace>
  <inkml:trace contextRef="#ctx0" brushRef="#br0" timeOffset="49022.836">27777 6425 591 0,'0'0'3157'0,"0"0"-3157"16,0 0-252-16,-62 100 39 0,37-43 94 16,6 4 117-16,8-1 4 0,5-6 19 15,4 2 3-15,2-6-20 0,0-9 26 16,4-9-30-16,4-8 2 0,-1-8 26 16,1-7 18-16,7 2 10 0,2-1 56 0,9-3-112 15,10-7-191-15,4-2-402 0,3-20-547 16,-11-2-309-16</inkml:trace>
  <inkml:trace contextRef="#ctx0" brushRef="#br0" timeOffset="49621.6145">28106 6682 521 0,'0'0'2820'0,"0"0"-2820"0,0 0-210 0,0 0 210 16,-15 103 29-16,13-80-27 0,2-6 2 15,-2 0 30-15,2 4 22 0,0-4-33 16,-2-2-17-16,2-1-1 0,0-4 31 16,0-5-32-16,0 1 43 0,0-4 9 15,0 0 10-15,0-2 42 0,0 0 46 16,-2 0 25-16,-1 0 49 0,1 0 6 16,0 0 25-16,0-4 24 0,-2-2-81 0,2 1-58 15,0-7-144-15,-1 0 3 0,1-3-3 16,2-2 28-16,0 0 3 0,0-2-16 15,5 0-24-15,5-8 9 0,5-8-162 16,8-8 79-16,3-5-54 0,0 5-123 16,-3 4 241-16,-2 12-80 0,-4 6-10 15,-5 4-188-15,2 5 225 0,0-1 72 16,6 0-4-16,-2 0-25 0,2 1-24 0,-1 4 87 16,-3 2-68-16,0 4 29 15,-8-2-59-15,-2 4 18 0,-6 0-50 0,0 0-61 16,0 0-21-16,-2 4-1 0,-6 4-150 15,-5 12 117-15,-12 9 212 0,-14 16 67 16,-5 4-65-16,2 1 45 0,5-8 35 16,16-14-82-16,10-8 6 0,7-7-35 15,4-1-6-15,0 0-24 0,0 1-20 16,8 3 20-16,12 6 59 0,12 2 109 16,11 3-25-16,3-2 39 0,-4-5 6 0,-7-5 47 15,-17-10-114-15,-7-1 22 0,-2 0 18 16,-5-2-91-16,-2 0-11 0,0 0-33 15,-2-1-3-15,0 1 36 0,0-2 162 16,-8 2 126-16,-8 4-172 0,-16 2-15 16,-12 3 10-16,-5 0-62 0,5-3-46 15,12-2 33-15,13-4-36 0,4-1 0 16,-6 3-141-16,-1-4-193 0,-1 0-159 16,4 0-188-16,8 0-475 0,5-1-220 15</inkml:trace>
  <inkml:trace contextRef="#ctx0" brushRef="#br0" timeOffset="49884.6235">29009 6168 3309 0,'0'0'341'0,"147"45"-341"16,-76-7 0-16,-18 3 18 0,-10 1 82 16,-16 2 48-16,-12 3-52 0,-13 5 201 15,-2 3-246-15,-15 6-51 0,-12 4-5 16,-18 5 4-16,-12 2 1 0,-18 5 3 16,-12-1-3-16,-6 0-117 0,-5-2-147 0,5-12-346 15,25-17-489-15,11-21-1139 0</inkml:trace>
  <inkml:trace contextRef="#ctx0" brushRef="#br0" timeOffset="50555.5174">24544 7949 3215 0,'0'0'568'0,"0"0"-568"0,0 0-449 16,0 0 156-16,0 0 99 0,0 0 109 16,0 0 6-16,8 132 79 0,-2-85 28 15,3-2-24-15,0 0-8 0,-3-6 34 16,4-4-23-16,-2 0 23 0,4-9 25 15,-6-6 45-15,0-5-100 0,0-4-337 16,-1 0-752-16,-1-4-71 0</inkml:trace>
  <inkml:trace contextRef="#ctx0" brushRef="#br0" timeOffset="50760.0109">24366 8200 4253 0,'0'0'745'0,"0"0"-681"0,0 0-64 16,0 0 0-16,0 0 31 0,0 0 145 16,0 0 2-16,0 0-133 0,0 0-45 15,157-43-150-15,-74 27 123 0,-1 7 15 0,-12 3-55 16,-17 6-139-16,-8 0-73 0,-15 0-34 16,-7 0-110-16,-8 0-131 15,-3 4-238-15,-1-2-682 0,-1-2 290 0</inkml:trace>
  <inkml:trace contextRef="#ctx0" brushRef="#br0" timeOffset="52127.1399">25606 8053 396 0,'0'0'1627'0,"0"0"-858"15,0 0-444-15,0 0-182 0,0 0-2 16,0 0 2-16,0 0 35 0,0 0-60 0,0 0-118 15,0 0-51-15,-18-6-59 16,16 6-14-16,-6 0 4 0,-3 0 7 0,-4 0 6 16,-2 2-3-16,-2 6 52 0,2 0 22 15,-5 2 31-15,6 3 5 0,-1 1-81 16,-2 3 81-16,4 2 4 0,2 1 172 16,4 4-60-16,3-2-26 0,6 2-88 15,0-2 20-15,4-2-20 0,16 0-2 16,7 1 51-16,11-3 17 0,2-3 50 15,3-8-48-15,-11-5 75 0,-10-2-145 0,-4 0-43 16,-3 0 43-16,4-2 20 16,0-3 72-16,3-3-41 0,-6 1-15 0,0-1 53 15,-6 0 36-15,-2 0-22 0,-4-1 19 16,-1 0-50-16,-3-1-72 0,0 3 0 16,0 0 11-16,-5 2-10 0,-1 2 123 15,0 0-20-15,0 1-104 0,0-2-87 16,-6 2-126-16,2-1-265 0,-3 3 122 15,-2 0 291-15,3 0-23 0,-1 0 3 0,-2 2 51 16,6 1 31-16,1 6-26 0,2-1-21 16,2 2 4-16,0 0-1 0,4 1-35 15,0-4 35-15,0 0 47 0,0-2 43 16,10 0 16-16,4-5 79 0,4 0 66 16,3 0-63-16,2 0-141 0,-2 0-16 15,5-5 16-15,4-3 68 0,8-5-3 16,7 2-14-16,-5-2-51 0,-10 5-57 0,-11 3 57 15,-7 2 0-15,6 1-5 16,-4 0-54-16,2 2-1 0,-4 0-53 0,-2 0-28 16,-3 2-24-16,-3 3 65 0,0 5-131 15,1 2 92-15,-1-1-20 0,-4 5 72 16,2 1 62-16,-2 0 25 0,0 0 81 16,0-1 24-16,0-5-8 0,0-2-24 15,0-3-37-15,0-2-32 0,0-2 57 16,0-2 50-16,0 0 60 0,0 0 50 15,0 0 80-15,0 0 168 0,-2-3-84 0,2-7-59 16,0-11-208-16,0-8-118 0,4-10-165 16,2-2 165-16,5-5 66 0,-1-2-66 15,8-5-207-15,-2-4-311 0,0 5-251 16,-4 0 175-16,-1 4 83 0,-3 2-75 16,-3 13-248-16,-3 8 281 0,-2 13 553 15,0 8 1445-15,0-1-437 0,-2 2-395 16,-3 2-231-16,3 1-382 0,0 0-113 15,0 1-348-15,2 14-222 0,0 14 142 16,0 14 541-16,2 14 0 0,9 0 210 0,-3-1 40 16,-1-7-83-16,-1-3-51 15,0-4-13-15,-2-10-61 0,3-8 18 0,-5-12-25 16,5-4 7-16,-3 1-19 0,0-4-23 16,0-2 76-16,0-1 30 0,0-2 47 15,6 0 90-15,-2 0 103 0,6-5-2 16,8-5-66-16,9-3-97 0,1 0-150 15,-4 1-31-15,-4 2-83 0,-8 5 82 16,1 1-62-16,3 2-8 0,-2 2-27 0,-2 0-10 16,0 4-40-16,-3 3 4 0,4 7 49 15,-2-1-2-15,0 2 26 0,0 3 19 16,-3 1 50-16,4 1-25 0,-4-3-318 16,0 1-354-16,2-3-574 0,-4-3-15 15</inkml:trace>
  <inkml:trace contextRef="#ctx0" brushRef="#br0" timeOffset="52389.1927">26966 7799 3686 0,'0'0'534'0,"0"0"-534"0,0 0-261 16,-114 112 261-16,86-69 30 0,11-5-30 16,4 6-76-16,4 2 55 0,5 0-20 15,2-1 38-15,2 0 3 0,0-6 41 16,6-7 46-16,5-6-29 0,2-6-5 16,-2-8-48-16,3-1-5 0,12 4-501 15,6-4-104-15,8-7-354 0,-8-2-575 16</inkml:trace>
  <inkml:trace contextRef="#ctx0" brushRef="#br0" timeOffset="52715.1925">27197 8366 3223 0,'0'0'915'0,"0"0"-621"0,0 0-200 15,0 0 2-15,0 0 167 0,0 0 77 16,0 0-88-16,0 0-99 0,0 0-153 15,0 0-2-15,20-63 2 0,-12 43 71 0,2-9-71 16,2-3-50-16,-2-3 50 0,0 1 0 16,-1 1 0-16,-2 3 0 0,1-2 0 15,-2 9-35-15,-2 6 1 0,-2 5 28 16,-2 6 6-16,3 2 68 0,-1-2-67 16,0 5-2-16,-2-2-17 0,0 3-22 15,2 0-25-15,-2 0-28 0,0 0-23 0,4 0-86 16,0 3-37-16,7 6 76 0,2 3 86 15,1 5 35-15,6 3-12 0,-1 8 54 16,2-4 16-16,-2 1-12 0,0 0 33 16,-4-4-37-16,3 0-170 0,-2-1-250 15,-4-3-322-15,2-5-336 0,-8-4-524 16</inkml:trace>
  <inkml:trace contextRef="#ctx0" brushRef="#br0" timeOffset="52883.3164">27237 8197 3206 0,'0'0'798'0,"0"0"-640"15,0 0-155-15,0 0 50 0,0 0 96 16,0 0-9-16,0 0-140 0,0 0-122 16,0 0-413-16,160-29-15 0,-111 18 191 15,-16 1-419-15,-11 1-864 0</inkml:trace>
  <inkml:trace contextRef="#ctx0" brushRef="#br0" timeOffset="53091.2319">27624 7839 2238 0,'0'0'256'0,"0"0"-104"0,0 0 96 16,0 0 152-16,0 0-248 0,121 123-108 15,-104-82-42-15,-6 2 57 0,-11-1 4 16,0-4-61-16,-6 1 23 0,-10 7-25 16,-4 0-22-16,-10 0-69 0,-7 2-154 15,-3-9-519-15,8-12-728 0,5-11 465 0</inkml:trace>
  <inkml:trace contextRef="#ctx0" brushRef="#br0" timeOffset="53756.8738">28132 7919 1069 0,'0'0'905'0,"0"0"-658"0,0 0-197 16,0 0-27-16,0 0-21 15,0 0 171-15,0 0-173 0,0 0-98 0,0 0 98 16,-43 113 38-16,66-76-32 0,3-2 155 15,-5 0 39-15,-2-4-80 0,-6-10-38 16,-7-1-82-16,1-5-35 0,-3-4 31 16,-2 2-33-16,-2 1 33 0,0-3-37 15,0 0 41-15,0-5 4 0,0 0 37 0,0-4-41 16,0-2 47-16,0 0 47 16,0 0 46-16,0 0 7 0,0 0 4 0,0 0 43 15,2 0 125-15,5-2-12 0,7-10 1 16,12-9-308-16,-2 1-121 0,1-1-229 15,-4 5 350-15,-8 8 235 0,1 1-67 16,4-1-168-16,-4 2-46 0,4 5 42 16,-6-1-57-16,-1 2-56 0,-3 0 3 15,3 3-30-15,-1 7 0 0,1 1 62 16,4 5 31-16,0-1 7 0,1 2 44 0,4 0 0 16,-1-1-274-16,2-3-356 0,-2-4-695 15,-4-5-52-15</inkml:trace>
  <inkml:trace contextRef="#ctx0" brushRef="#br0" timeOffset="53942.3525">28456 7954 2908 0,'0'0'1302'0,"0"0"-824"0,0 0-478 16,0 0-24-16,0 0 5 0,0 0 17 15,0 0-62-15,0 0-193 0,0 0-200 16,0 0 136-16,57 21 20 0,-37-7-473 16,-4-5-1167-16</inkml:trace>
  <inkml:trace contextRef="#ctx0" brushRef="#br0" timeOffset="54828.5326">28737 8384 1970 0,'0'0'1480'0,"0"0"-862"16,0 0-419-16,0 0-64 0,0 0 148 15,0 0 15-15,0 0-82 0,0 0-189 0,0 0 50 16,0 0-50-16,0 0-27 16,-9-48-3-16,16 37-88 0,-3-1-5 15,2 2 39-15,-2 3 8 0,0 0-76 0,-2 1 124 16,0 2-69-16,0 0 39 0,0 3 7 15,2 1-14-15,-4 0-5 0,0 0 24 16,0 0-27-16,2 0-38 0,0 0-30 16,2 3 60-16,4 1 50 0,0 1 4 15,1 1 36-15,6 0-35 0,-2-1 31 0,-1-2 19 16,10 1 11-16,4-4-3 0,7 0-9 16,1 0 5-16,-8 0-5 0,-8-7-23 15,-6 4 31-15,2-3-58 0,1-3-40 16,2-1-68-16,-4 0 6 0,-3 2 2 15,-1 1 54-15,-5 2 46 0,0 3 67 16,-4-1 25-16,3 2-34 0,-3 1-58 16,2 0-4-16,0 0-76 0,4 0-58 0,2 0-64 15,6 0 51-15,-2 0 35 16,5 1 35-16,0 4 45 0,-2-2 33 0,-2-1-28 16,-3 2 6-16,-3-1 23 0,-3-3 2 15,0 0 51-15,-4 0 31 0,2 0 50 16,-2 0 53-16,0 0-1 0,0 0 5 15,0 0-23-15,0-9-74 0,0 0-91 16,2-1-1-16,-2-1 22 0,2-3 142 16,0 1-147-16,-2-2-17 0,2-4 3 0,-2-2-3 15,0-5 7-15,0-9-27 0,0-5-51 16,0 1 53-16,-2 5-72 0,0 9 31 16,0 10 59-16,0 1 88 0,0 1-88 15,2 1 4-15,-2 5 28 0,0 1 108 16,2 6-126-16,0 0-14 0,0 0-118 15,0 0-4-15,0 0-9 0,2 0-26 16,0 2-71-16,2 4-93 0,2 5 69 16,6 11 35-16,0 7 137 0,5 12 8 15,0 7 67-15,0-1-23 0,-4-3-1 0,-3-4 29 16,1-3 4-16,-1-8-2 0,-3-9 19 16,2-2-18-16,-3-7-1 0,0 3 43 15,0 0 10-15,0-2 15 0,4-4 11 16,-6-2-44-16,0-3 27 0,-2 0 7 15,-2-3 11-15,0 0 33 0,0 0 10 16,2 0 2-16,-2 0 12 0,0 0-6 16,2 0 5-16,-2 0 63 0,2 0-40 15,-2 0-15-15,2 0-15 0,3-3-39 0,-1 2-30 16,0-5-62-16,7 1-50 0,-3 0-88 16,5 0 77-16,0-2-48 0,2 4 26 15,-1 1-7-15,6 0 21 0,-4 2 4 16,6 0 18-16,-3 0-15 0,2 2-11 15,-2 3 27-15,1 5 4 0,-4 0-51 16,2 2-142-16,-4 0-123 0,1 2-73 16,-2-1-304-16,-2-1-594 0,-3-3 28 15</inkml:trace>
  <inkml:trace contextRef="#ctx0" brushRef="#br0" timeOffset="55199.7418">30009 7718 1917 0,'0'0'1509'0,"0"0"-1448"0,0 0-61 0,0 0-174 16,0 0 129-16,0 0 45 0,-113 102 192 16,83-48-192-16,9 3-30 0,6 1 28 15,4-7-36-15,5-3 17 0,6-3 21 16,0-6 23-16,0-8-1 0,6-6 1 0,5-8 27 15,-3-5 36-15,7 1-22 16,8-2 59-16,11 0-123 0,13-3-408 0,0-8-314 16,-9 0-663-16,-12-8 175 0</inkml:trace>
  <inkml:trace contextRef="#ctx0" brushRef="#br0" timeOffset="55815.8814">30367 7865 3177 0,'0'0'0'16,"0"0"-52"-16,0 0-183 0,0 0 182 15,-15 99 53-15,11-56 165 0,0 1-36 16,2-2-60-16,2-7-7 0,0-3 96 16,0-7-86-16,0-7-72 0,0-10 0 15,0-1 4-15,0-1-4 0,0-2 3 16,0-3 20-16,0-1 101 0,0 0 275 0,0 0-5 15,0 0-84-15,0 0-35 16,0-1-11-16,0-5-30 0,-3-5-42 16,-1-13-33-16,-4-10-159 0,-1-8-90 0,5-3-8 15,-1 8 98-15,5 2 0 0,0 3-123 16,3 1 0-16,3-1 83 0,1 7 40 16,1 7-65-16,1 1 28 0,-1 5 10 15,2-3-92-15,8-2-8 0,-2 0 66 16,2 4-29-16,0 0-22 0,0 1 111 0,-1 4-21 15,-3 3-68-15,4-2 89 16,-4 5-19-16,-4-1-13 0,2 1-13 0,-6 2 17 16,-4 0-26-16,-2 0-3 0,0 0 13 15,0 0 23-15,-2 0-5 0,-4 5-54 16,-2-3-215-16,-2 7-48 0,-6 8 209 16,-8 12 135-16,-10 11 18 0,5 3-16 15,3-2-2-15,9-12 27 0,11-8-6 16,3-8-21-16,3-1-32 0,0 3 14 15,5 2 18-15,8 4 48 0,3 1-46 0,8 4 68 16,8 2-34-16,-3-3-34 16,-1-6 45-16,-8-3-46 0,-6-7-1 0,-1 2-48 15,0-1-27-15,-5 0 5 0,-4-5 26 16,-2 1-52-16,-2-1-6 0,0 0 102 16,0-1 141-16,-6 1 78 0,-4-1-117 15,-10 4 63-15,-12 1-9 0,-6 2-36 16,-7 3-21-16,9-3-54 0,11-3-45 15,10-3 27-15,0-2-58 0,1 1 26 16,-4-1-279-16,2 2-153 0,2-3-170 0,2-2-399 16,4 0-446-16</inkml:trace>
  <inkml:trace contextRef="#ctx0" brushRef="#br0" timeOffset="56072.0782">31229 7486 4351 0,'0'0'341'0,"161"61"-340"0,-78-17 2 0,-19 2 25 15,-15 3 50-15,-15 0-78 16,-16 4 54-16,-11 2-35 0,-7 5-19 15,-9-1-8-15,-22 4-69 0,-16 7 34 0,-21 7 1 16,-16-1-48-16,-19 3-15 0,-12-14-309 16,-1-14-684-16,25-16-1487 0</inkml:trace>
  <inkml:trace contextRef="#ctx0" brushRef="#br0" timeOffset="72387.3203">23907 14930 75 0,'0'0'165'15,"0"0"171"-15,0 0-47 0,0 0-79 16,0 0-86-16,0 0-13 0,-3 0 6 15,3 0 26-15,0 0 44 0,0 0 5 16,0 0-90-16,0 0 12 0,0 0 154 16,0 0-95-16,0 0-88 0,0 0-85 15,0 0-49-15,0 0-17 0,0 0-14 16,0 0-64-16,0 0-18 0,0 0-47 0,0 0-79 16,0 0-82-16,0 0-94 0,0 0-103 15,0 0 275-15</inkml:trace>
  <inkml:trace contextRef="#ctx0" brushRef="#br0" timeOffset="78724.2837">28817 16262 24 0,'0'0'310'0,"0"0"164"15,0 0-74-15,0 0 41 0,0 0-25 0,4 0-33 16,-4 0-90-16,0-2-36 16,0 2-25-16,0 0-17 0,0 0-26 0,0 0-6 15,0 0 10-15,0 0-11 0,0 0-26 16,0-2-62-16,0 2-80 0,0 0-14 15,0 0-54-15,0 0-36 0,0 0-44 16,0 0-15-16,0 0 4 0,0 0-19 16,0 0-35-16,0 0-47 0,0 0-55 15,0 0-114-15,0 0-308 0,0-2-410 16,-4 0 430-16,8 6 703 0</inkml:trace>
  <inkml:trace contextRef="#ctx0" brushRef="#br0" timeOffset="82530.1584">15564 11837 9 0,'0'0'0'0,"0"0"-9"0</inkml:trace>
  <inkml:trace contextRef="#ctx0" brushRef="#br0" timeOffset="82789.765">15564 11837 198 0,'-12'9'310'0,"12"-9"-93"0,0 0-125 15,0 0-72-15,0 0-20 0,0 0-66 16,0 0-6-16,0 0 13 0,0 0 12 15,0 0 41-15,0 0 4 0,0 0 2 16,0 0 33-16,0 0-1 0,0 0 15 16,0 0 18-16,0 0 41 0,0 0 57 15,0 0-32-15,0 0-26 0,0 0-40 0,0 0-39 16,0 0-26-16,0 0 0 0,0 0-32 16,0 0 5-16,0 0 21 0,0 0-40 15,0 0-6-15,0 0-7 0,0 0-26 16,0 4-44-16,-2 0 127 0,2 2-68 15,-2-1-397-15,0-1 84 0</inkml:trace>
  <inkml:trace contextRef="#ctx0" brushRef="#br0" timeOffset="85709.392">13455 12228 286 0,'0'0'645'0,"0"0"-338"0,0 0-102 16,0 0-201-16,0 0 449 16,0 0-67-16,0 0-46 0,0 0-115 0,-2 0-37 15,2 0-14-15,0 0-16 0,0 0-3 16,0 0-10-16,0 0-19 0,0 0-49 15,0 0-54-15,0 0-23 0,0 0-35 16,0 0-21-16,0-2-32 0,2 2-182 16,4-1-76-16,7-1-323 0,11 0-168 15,-1-1-190-15,8-6 458 0,-130 28 569 0</inkml:trace>
  <inkml:trace contextRef="#ctx0" brushRef="#br0" timeOffset="91462.3895">14221 12155 1923 0,'0'0'847'0,"0"0"-361"16,0 0-305-16,0 0-181 0,0 0-24 15,-4 0-22-15,4 0 13 0,0 0 4 16,0 0 24-16,0 0-35 0,-2 0-5 0,2 0-18 15,0 0-25-15,0 0-47 16,0 0-32-16,0 0-101 0,0 0-82 0,0 0-175 16,0 3-349-16,0-1 129 0,2-7 745 15</inkml:trace>
  <inkml:trace contextRef="#ctx0" brushRef="#br0" timeOffset="139797.1595">14060 15362 819 0,'0'0'367'0,"0"0"-177"15,0 0-61-15,0 0 7 0,0 0 13 16,0 0-60-16,0 0 184 0,2-2-54 16,-2 2-63-16,0 0-47 0,0 0-30 15,0 0-18-15,0 0 12 0,0 0-3 0,0 0 1 16,0 0 5-16,0 0 6 0,0 0-2 15,0 0-18-15,0 0-17 0,0 0-22 16,0 0-19-16,0 0 0 0,0 0 1 16,0 0-1-16,0 0 2 0,0 0-3 15,0 0 1-15,0 0 24 0,0 0 6 16,0 0-1-16,0 0-11 0,0 0-19 16,0 0 1-16,0 0-4 0,0 0-4 0,0 0-17 15,0 0-1-15,0 0-6 0,0 0-11 16,0 0-29-16,0 0-166 0,0 0-226 15,0 0-335-15,0 2-358 0,0 2 465 16,0-10 688-16</inkml:trace>
  <inkml:trace contextRef="#ctx0" brushRef="#br0" timeOffset="286968.4541">15774 15261 2695 0,'0'0'492'0,"0"0"-492"16,0 0-64-16,0 0-136 0,0 0-260 15,0 0-114-15,0 0 78 0,0 0 182 0,-125-17 197 16,103 18 117-16,3-1 26 16,0 0 39-16,4 3-4 0,0 0-61 0,0 1-65 15,1 2-415-15,0-1-8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13T04:36:51.44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5915 8765 1834 0,'-2'-7'820'0,"0"5"-519"0,0 2-162 0,0-3-139 16,0 1-53-16,0 2-12 0,0 0 36 15,2 0-65-15,0 0-161 0,0 0-524 16,0 0-605-16</inkml:trace>
  <inkml:trace contextRef="#ctx0" brushRef="#br0" timeOffset="329.6387">15879 8848 1572 0,'0'0'999'0,"0"0"-731"15,0 0-268-15,0 0-503 0,0 0-828 16,0 0 326-16</inkml:trace>
  <inkml:trace contextRef="#ctx0" brushRef="#br0" timeOffset="495.933">15879 8848 1757 0,'70'90'788'15,"-70"-88"-788"-15,-2 0-1300 0,2 0 77 0</inkml:trace>
  <inkml:trace contextRef="#ctx0" brushRef="#br0" timeOffset="37048.3611">26717 18086 499 0,'0'-1'1028'0,"0"1"-176"0,0-2-411 0,0 2-234 15,0-4-89-15,0 4 12 0,0-1 23 16,0 1 20-16,0 0 43 0,0-3-4 16,0 1-44-16,0 0-49 0,0 2-33 15,2-2-32-15,-2-1-37 0,0 1-17 16,0 0-2-16,0 0-1 0,0 0 1 15,0 0 2-15,0 0 4 0,0 0 17 16,0 1-18-16,0 1 1 0,0-2-1 16,0 0-3-16,0 2 0 0,0 0-3 15,0 0-14-15,0 0-8 0,0 0-2 0,0 0 0 16,0 0-9-16,0 0-5 0,0 0-8 16,0 0-15-16,2 0 1 0,1-2-14 15,2 2 25-15,1 0 28 0,2-3 24 16,2 1 40-16,2-1 3 0,2 1-10 15,1-1-29-15,0 0 0 0,4-1 68 0,0 2 7 16,4 1 7-16,1-3-32 16,1 4-27-16,7-2-26 0,6-2 30 0,2 2-28 15,-3 2 1-15,-7 0 13 16,-12 0-9-16,0 0-7 0,0 0-1 0,4 0-1 16,-1 0 1-16,1 0 1 0,-2 0-1 15,0 0 0-15,-2 0 0 0,2 0 2 16,-3 0-2-16,2 0-2 0,-2 0 2 15,2 0 0-15,-2 0 2 0,0 0-2 0,0 0 0 16,2 0-3-16,-2 0-14 0,0 0 0 16,-2 0-27-16,2 0 40 0,-1 0-14 15,2 0 0-15,-1 0 0 0,-2 0 13 16,2 0 2-16,-1-2 2 0,6 2-2 16,-3-2-2-16,2 1 5 0,3 1 9 15,-1-2-9-15,3 2-4 0,4-4-16 16,3 4 20-16,1 0 2 0,-6 0-2 15,-2 0-21-15,-8 0 19 0,2 0 1 16,3 0-2-16,-4 0-69 0,-2 0 15 16,-3 0 33-16,4 4 0 0,-6-4 14 0,1 2-9 15,0-2 19-15,0 0 0 0,-3 0 0 16,1 0 3-16,2 0 31 0,-1 0-31 16,-1 0 0-16,2 0-3 0,-1 0 2 15,-1 0 12-15,4 0-14 0,-2 0-3 16,-1 0-36-16,3 0 20 0,2 0-10 15,-1 0 29-15,0 0 20 0,-1 0-20 0,4 0-2 16,0 0 2-16,3 1 13 0,-4-1-8 16,6 0 14-16,-3 0 0 0,2 0-16 15,1 0 21-15,1 0-5 16,-1-1 1-16,-1 1-20 0,0 0 0 0,1-2-20 16,-3 0 17-16,0 2 3 0,0 0 5 15,1 0-3-15,-4 0-2 0,2 0 1 16,-1 0-1-16,-2 0 0 0,2-2 2 0,1 2-2 15,-4 0 33-15,3 0 8 16,2 0-1-16,-2 0 5 0,5 0-16 0,0 0-26 16,-4 0-3-16,4 0 4 15,-1 0 1-15,1 0-5 0,-4-2 1 0,6 2 4 16,-4 0-5-16,1-3 1 0,0 3-2 16,-2 0 2-16,1 0 20 0,1 0-16 15,-4 0 30-15,2 0-31 0,1 0 17 16,-4 0 25-16,4-3-17 0,-6 3-8 15,6-2 13-15,-3-1-9 0,0 1 8 16,-2 2-32-16,1-5 17 0,-2 3-18 16,2 1 0-16,-4-3-3 0,3 2 3 0,0 2 1 15,2-2 14-15,-2 0-15 0,2 1 0 16,3 1-1-16,-4 0 1 0,4 0-4 16,-3 0 2-16,0 0-2 0,-2 0 1 15,3 0-1-15,-4 0 2 0,1 0 2 16,0 0 2-16,-2 0 22 0,0 0-24 15,0 0 1-15,-3 1-1 0,4 1 15 16,-4-2-15-16,0 2 2 0,2-2 0 0,-2 0 2 16,3 2-4-16,-2-2 0 0,2 0 3 15,-1 0-2-15,4 2 0 0,-4-2-1 16,4 0 0-16,-4 2 0 0,1-2 0 16,2 0 2-16,-2 0-2 0,-3 1 2 15,4-1 1-15,-4 0 11 0,-1 0-14 16,0 0 0-16,-3 0 19 0,-2 0 1 0,1 0 18 15,-1 0 5-15,-4 0-18 0,0 0 3 16,-2 0 1-16,3 0 11 0,-3 0-5 16,0 0 8-16,0 0-3 0,0 0 3 15,0 0-4-15,0 0-9 0,0 0-7 16,0 0-7-16,0 0-13 0,0 2 12 16,0-2-2-16,0 0-10 0,2 2 9 15,-2-2-10-15,0 0 0 0,0 0-2 16,0 0-1-16,0 0-1 0,0 0 1 0,0 0-11 15,0 0-7-15,0 0-41 0,0 0-150 16,0 0-219-16,0 3-536 0,-2 0-1022 16,-11-3 428-16,28-6 1475 0</inkml:trace>
  <inkml:trace contextRef="#ctx0" brushRef="#br0" timeOffset="39714.9295">28144 16883 4 0,'0'0'66'0,"0"0"192"16,0 0 163-16,0 0-145 0,0 0-21 15,0 0-21-15,0 0 37 0,0 0-35 16,-10-5-65-16,10 5-15 0,0 0 13 16,0 0-30-16,0 0-17 0,0 0-14 15,0 0-26-15,0 0 1 0,0 0-7 16,0 0 16-16,0 0-13 0,0 0 0 0,0 0-17 16,0 0-7-16,0 0-18 0,0-3-33 15,0 3 0-15,0 0-1 0,0 0 29 16,0 0 6-16,0 0 11 0,0 0-12 15,0 0-4-15,0 0-8 0,0 0-21 16,0 0 16-16,0 0 6 0,0 0 14 16,0 0-9-16,0 0 0 0,0 0-1 15,0 0 1-15,0 0 4 0,0 0-2 0,0 0 6 16,0 0 4-16,0 0 10 0,2 0 9 16,-2 0-13-16,0-2-4 0,0 2-9 15,2 0-9-15,-2-2-27 0,2 2-1 16,0 0-4-16,0-2 4 0,2 2-22 15,0 0 20-15,3 0 2 0,2 0-4 16,1 0-13-16,1 0 0 0,-3 0 15 16,5 0 3-16,0 0 0 0,-3 0 3 0,1 0-1 15,0 0-2-15,-3 0 3 0,2 0-3 16,-3 0 1-16,4 0 4 0,-3 0 26 16,1-1-28-16,-1-1-3 0,-1 2 0 15,1 0 0-15,-1-2-1 0,-1 2-4 16,0 0 4-16,0 0-2 0,1 0 1 15,2 0-25-15,-3 0 27 0,0 0 0 16,2 0 0-16,-1 0-1 0,2 0-4 0,-1 0-17 16,0 0 4-16,1 0-5 15,-1 0 20-15,1 0-19 0,-1 0 18 0,1 0-15 16,-3 0 19-16,-2 0 0 0,5 0 0 16,-2 0 0-16,-3 0 2 0,2 2 1 15,-2-2-3-15,2 0 16 0,-2 2-14 16,1-2-2-16,0 0 1 0,-3 0 1 15,0 0 1-15,0 1 0 0,0-1 15 16,0 0-18-16,-2 0-2 0,2 0-1 16,-2 0 2-16,0 0-1 0,0 0-1 0,2 0 0 15,-2 0 0-15,0 0 2 0,0 0-1 16,0 0 1-16,0 0 1 0,2 0 1 16,-2 0 4-16,0 0-1 0,0 0 19 15,0 0-19-15,0 0 32 0,0 0 14 16,0 0-5-16,0 0-18 0,0 0-5 15,0 0-22-15,0 0 0 0,0 0-18 16,0 0-9-16,0 0 0 0,0 0 5 16,0 0 4-16,0 0 0 0,0 0-14 0,0 2-180 15,0 2-140-15,0-1-199 0,-2 2-500 16,-4 0-599-16,14-24 1177 0</inkml:trace>
  <inkml:trace contextRef="#ctx0" brushRef="#br0" timeOffset="45963.75">19052 10524 51 0,'0'0'178'0,"0"0"-145"0,0 0 171 0,0 0 558 15,0 0-141-15,-5-10-184 0,3 8-133 16,2 0-68-16,0-1-135 0,0 1-13 16,-2-2 36-16,2 2 74 0,0 0-41 15,-3 0-23-15,1 0-69 0,2 2 19 0,0 0-8 16,0 0-25-16,0 0-32 16,0 0-19-16,0 0-31 0,0 0-4 0,0 0 4 15,0 0 26-15,0 0-87 0,7-1-32 16,2-1-16-16,1 0 10 0,4 0 68 15,6 0 32-15,-1 0 30 0,5 0 6 16,-1 0-6-16,-2 0 0 0,5-1 2 16,-3 1 0-16,7 0 41 0,4-3-39 15,6 2-4-15,2-1-38 0,3 0 36 16,-1 0 4-16,-3 1 21 0,3-1-18 0,-4 0 18 16,3 2-23-16,-1-2 6 15,4 2 16-15,-2-1 3 0,1 1-22 0,-1-3 44 16,1 3-47-16,-1 2-2 0,-1-3-31 15,-5 3 33-15,0-2 0 0,-2 2 1 16,-2 0-2-16,-11 0 1 0,-1 0-2 16,-8 0 0-16,4 0 4 0,-2 0 18 15,6 0-20-15,1 0-17 0,3 0 16 0,-2 0 2 16,0-2 1-16,8 1 49 16,3-2-51-16,5 1 0 0,2 0 0 0,-4-1 4 15,-5 1-2-15,-13-2 20 0,0 2-16 16,-6 2-6-16,3 0 0 0,5-2 0 15,1 1-4-15,-6 1 9 0,-3-3-10 16,0 3-12-16,-8 0 14 0,-2 0-20 16,-2 0 21-16,-2 0 2 0,0 0 0 15,0 0-26-15,0 0-53 0,0 8-121 16,0-1-542-16,-4 2-882 0</inkml:trace>
  <inkml:trace contextRef="#ctx0" brushRef="#br0" timeOffset="56174.8064">28271 7304 37 0,'0'0'106'0,"0"0"-104"15,0 0 5-15,0 0 26 0,0 0 6 16,0 0 153-16,0 0 78 0,0 0-86 15,0 0-86-15,0 0-45 0,0 0-21 16,0 0 1-16,0 0 19 0,0 0 1 16,0 0 12-16,0 0-6 0,0 0-14 15,0 0-18-15,0 0-2 0,0 0 27 16,0 0 26-16,0 0 19 0,0 0 0 16,0 0-20-16,0 0-26 0,0 0-13 15,0 0-32-15,0 0 20 0,0 0-22 0,0 0-4 16,0 0-2-16,0 0-36 0,0 0-7 15,0 0-38-15,0 0-66 0,0 0-227 16,0 2-398-16,0 3 444 0</inkml:trace>
  <inkml:trace contextRef="#ctx0" brushRef="#br0" timeOffset="69584.0336">24007 11727 194 0,'0'0'487'0,"0"-1"-113"0,-2 0-99 16,2-2 101-16,0-1-171 0,-2 3 180 16,-1-4-191-16,1 3-139 0,-1-1 97 15,3 1 6-15,-2 0-70 0,0 2-12 16,2-2-11-16,0 2-12 0,-2 0-30 15,2-2-21-15,0 2-2 0,0 0 2 0,-2-2 21 16,2 2 16-16,0-1 12 0,0 1 28 16,-2 0 17-16,2 0 12 0,0-3-6 15,-2 3-6-15,2 0-4 0,0 0 0 16,0 0-8-16,0 0-17 0,0 0 10 16,0 0 3-16,0 0 6 0,0 0-14 15,0-1-41-15,2 1-29 0,2-2-2 0,5-2 0 16,10-3-3-16,9-3-2 0,10 0 1 15,-2-2 4-15,-4 5-36 0,-11 3-14 16,-6 3 23-16,0-1 0 0,4-1-13 16,-3 2-165-16,6-2 29 0,-7 3-118 15,2 0-10-15,-2 3-80 0,-7 1-285 16,3 1-164-16,-4 1-171 0</inkml:trace>
  <inkml:trace contextRef="#ctx0" brushRef="#br0" timeOffset="69835.359">23987 11936 1576 0,'0'0'652'16,"0"0"-403"-16,0 0-169 0,0 0 78 15,0 0 135-15,0 0-107 0,111-42-28 16,-90 37-69-16,2 3-89 0,1-2-6 16,1 4-78-16,11-3 53 0,2 3 28 15,5 0-27-15,-3 0-159 0,-4 3-331 16,-2-3-635-16,-6 0-158 0</inkml:trace>
  <inkml:trace contextRef="#ctx0" brushRef="#br0" timeOffset="71726.1868">25257 11318 161 0,'0'0'560'15,"0"0"-291"-15,0 0 194 0,0 0 14 0,0 0-123 16,0 0-136-16,0 0 56 16,0 0-72-16,0 0-131 0,-24-54 74 0,22 47-9 15,2 4-68-15,-2-3 123 0,2 2-84 16,0-1-107-16,-2 1 0 0,2-2 18 15,-2 3 19-15,2-4-16 0,0 5 14 16,-2-4 77-16,2 3-7 0,0 1-57 16,0 2-28-16,0-2-20 0,0 2-34 15,0 0-19-15,0 0-43 0,0 0-26 16,0 0-26-16,0 0-58 0,0 6-77 0,4 7 78 16,4 8 111-16,6 16 94 0,2 12 6 15,-1 9-6-15,0 1-18 0,-2-6-61 16,-3-5 79-16,1-4 30 0,0-3 19 15,-3-10 63-15,-4-7-65 0,0-9-47 16,4-4-12-16,-4 2 12 0,0-1 0 16,0 0 94-16,0-5-18 0,0-2-2 15,-2-3-6-15,-2-2-6 0,0 0 61 0,2 0 160 16,-2 0 57-16,2 0-35 0,0 0-31 16,-2-1-12-16,7-5-30 0,2-7-38 15,5-13-109-15,8-9-85 0,1-7-24 16,1 0 24-16,-6 0 38 0,0 3-35 15,-4 3-3-15,1 1-23 0,-2 4-42 16,0 0-30-16,-3 6 21 0,-4 4 8 0,2 7 63 16,-4 1-96-16,0 1-44 15,0 1 67-15,-2 0 3 0,0 4-21 0,-2 4-90 16,0 3-100-16,0 0-259 0,0 0-243 16,-6 6-634-16,2 0 305 0</inkml:trace>
  <inkml:trace contextRef="#ctx0" brushRef="#br0" timeOffset="72186.9894">25733 11615 86 0,'0'0'2700'0,"0"0"-1931"16,0 0-597-16,0 0-172 0,0 0-86 16,0 0 86-16,0 0 0 0,0 0-27 15,0 0-163-15,0 0-53 0,-9 18 50 16,4-1 193-16,3 9 88 0,-2 8-47 15,0 3 57-15,-2-6-25 0,4-11-27 16,0-2-24-16,0-8 40 0,-1 7-62 16,1-2 23-16,0-1 3 0,0-3-24 0,2-4 23 15,0-1 7-15,0-2-28 0,0-3 1 16,0-1 17-16,0 0 10 0,0 0 16 16,4 0 33-16,5 0-4 0,1 0 71 15,12 0 33-15,10-3-8 0,10-5-88 16,5 1-35-16,-5 1-35 0,-6 1-15 15,-7 5-23-15,-3 0-26 0,-6 0-158 16,-4 0-6-16,-3 0-87 0,4 0-114 0,0 3-122 16,2 2-237-16,-6 0-528 15,3-1 670-15</inkml:trace>
  <inkml:trace contextRef="#ctx0" brushRef="#br0" timeOffset="72588.395">24979 12348 1879 0,'0'0'592'0,"0"0"-592"16,0 0-112-16,0 0 112 0,0 0 74 16,0 0 257-16,0 0-123 0,0 0-73 15,157-1-36-15,-100-1-54 0,5-4 6 16,-3-1 28-16,7 0 53 0,4-4-8 15,7 2 39-15,-4 1-55 0,-2 1-27 16,-7 3-71-16,-11 2-10 0,-9 0-35 0,-6 0 4 16,-10 2-45-16,-9 0-79 0,-6 0-23 15,-7 0-90-15,1 0-139 0,-3 0-328 16,0 4-533-16,-4 0 422 0</inkml:trace>
  <inkml:trace contextRef="#ctx0" brushRef="#br0" timeOffset="73834.602">25318 12717 1228 0,'0'0'1133'16,"0"0"-1133"-16,0 0-38 0,0 0-513 0,0 0 144 15,0 0 198-15,0 0 209 0,0 0 276 16,0 0-199-16,0 0-44 0,-6 81 109 16,4-58 31-16,-2 0 133 0,-1 1-38 15,-1 1-138-15,2-1-128 0,0-4 71 16,-3-1 0-16,3 1 12 0,2-5 223 16,-3 0-108-16,1-2-93 0,0-1-51 15,0-4-2-15,0-3-16 0,2 1 15 0,0-4 7 16,0 0-7-16,0-1-6 15,2-1 14-15,-2 0 21 0,2 0 71 0,-4 0 73 16,4 0-51-16,0 0-37 0,-2 0-16 16,0 0-10-16,0-1-26 0,0-5-22 15,0-3 15-15,-2-1-42 0,2-3-33 16,2-3-4-16,0-6-13 0,4-11-47 16,8-7-69-16,8-1-20 0,1 0-37 0,3 7 32 15,-5 6 69-15,-2 6 22 16,-3 2-2-16,2 7 32 0,-4 0-6 0,5-2-14 15,2 1 49-15,-2-1-30 16,0 3 5-16,-4 5 24 0,-5 2 1 0,-2 2 4 16,0 1 99-16,-4 2-90 0,0 0-9 15,-2 0-110-15,0 0-63 0,0 0-10 16,2 2 108-16,0 3 75 0,0 0 11 16,2 0 32-16,-2 1-6 0,0-2 17 15,0 0-2-15,0 1-47 0,-2-1 16 16,0 0-20-16,0 0 4 0,0-1-5 15,0 2-44-15,0-1 2 0,0 1 42 0,0 3 58 16,-6-1 3-16,0 1-20 0,0 0-6 16,-6 0-30-16,4-1-3 0,-2 1-2 15,-3-3 0-15,0 1-61 0,2 2-4 16,-1-3 64-16,-3-1-39 0,4 1 39 16,1 0-3-16,2 1-33 0,-4-2 10 15,8-1 22-15,-2 1-43 0,0-2 26 16,2 2 4-16,-1 0 14 0,1-3-24 0,-1 3 24 15,1 0-1-15,2 1-44 16,0-2 12-16,0 1-14 0,2-3 6 0,-2 3 0 16,2 0-12-16,0 0 1 0,0 0-7 15,0 1 33-15,0 1 1 0,4 2 29 16,0-1 78-16,0-1-21 0,5 1-6 16,-2 2 56-16,1-2 64 0,0 1-26 15,0-1-5-15,4 1 95 0,-2-1-101 16,-2 2-86-16,1-4-45 0,0 1 12 15,-1 0 3-15,-2-1-15 0,1 0-1 0,-3-2 16 16,2 2-14-16,-1-3 14 0,-1 3 18 16,0-3-9-16,-1 5-27 0,1 1-103 15,0-3-138-15,-2 3-233 0,0-2-126 16,0-3-442-16,-2-1-556 0</inkml:trace>
  <inkml:trace contextRef="#ctx0" brushRef="#br0" timeOffset="74464.6167">25620 12985 97 0,'0'0'389'0,"0"0"85"16,0 0-63-16,0 0 35 0,0 0-77 0,0 0-95 15,0 0-41-15,0 0-75 0,0 0 30 16,0 29-65-16,0-22-49 0,0 1-38 15,0 2-33-15,0-1 89 0,0 2-7 16,0 2-36-16,-2-1-11 0,-2 2-17 16,0 1-19-16,0-2 41 0,-2 3 11 15,2-5 62-15,2 0-75 0,0-3-38 16,2-1-3-16,-2 0 0 0,2-3 0 16,0-3 2-16,0 4-2 0,0-4-2 15,0 1 0-15,0 0 1 0,0 0-1 0,4 0 2 16,0 0 0-16,6-1 2 0,-2 1 64 15,2 0 84-15,5-2 18 0,8 2-8 16,7-2-24-16,0 0 2 0,-3 0-49 16,-1 0-58-16,-7 0-8 0,5 0-23 15,1 0-3-15,-2 0-173 0,-1-2-97 16,-1 0-224-16,-4 0-286 0,-7 1-1642 16</inkml:trace>
  <inkml:trace contextRef="#ctx0" brushRef="#br0" timeOffset="80049.3604">29517 11114 163 0,'0'0'659'16,"0"0"-417"-16,0 0-124 0,0 0 19 16,0 0 323-16,0 0-103 0,0 0-282 0,-24-22 231 15,24 20-94-15,0 2 16 16,0-2-23-16,0 0-30 0,0 0-18 0,0 2-39 16,-3-4-59-16,3 2 62 0,-2 0-4 15,0 0-112-15,0 0 36 0,2 1 38 16,-5-1-79-16,5 0-5 0,-4 2-28 15,0 0-23-15,-2 0-77 0,-3 0-83 16,-3 9-55-16,-4 3 43 0,0 3 99 16,0 1 123-16,2 4-30 0,6-1-119 15,4 1 155-15,4-1 4 0,0-2 2 0,6 0-6 16,8-2 0-16,6-4 30 16,7-1 148-16,7-5-25 0,6-5-5 0,-4 0-13 15,-8-11-15-15,-7 4-23 16,-8-1-81-16,2-1 44 0,-3-2 38 0,4 2 90 15,-6-6-169-15,-4 2 15 0,1-3 23 16,-5 3 15-16,-2 0 116 0,0-2-188 16,-2 1 27-16,-7-1 27 0,1 2 55 15,0 1-63-15,-2 3-29 0,2 1-17 16,-2 0-59-16,2 5-63 0,-1 0-31 0,2 2 8 16,3 1 1-16,2 0 17 0,0 0-27 15,2 0-18-15,0 0 1 0,0 0-21 16,0 0-30-16,0 0 61 0,2 1 58 15,2 3 103-15,0-2 0 0,5 4 73 16,2-1 59-16,3 0-73 0,6-2 99 16,5 3-129-16,13-2 57 0,16-2 4 15,5-2-33-15,5 0-52 0,1 0-3 0,1 0-2 16,0-4-49-16,1-2 45 16,2-1-125-16,-1 1 100 0,-3-4 6 0,3 3 23 15,-3-2 108-15,-9 1-51 0,-7-1-35 16,-7 4-22-16,-12-1-22 0,-4 2-1 15,-9 2-17-15,4-1 37 0,0 1-25 16,3-2 22-16,2 2-34 0,-6 2 40 16,4 0-2-16,-3 0-44 0,-1 0-36 15,-4 0 80-15,-3 0 0 0,0 0 0 16,-3 0 2-16,1 0 0 0,-3 0 4 0,-1 0 37 16,-3 0-37-16,-2 0 0 0,0 0 19 15,1 0 24-15,-3 0-13 0,0 0-6 16,0 0-26-16,0 0 26 0,0 0 12 15,0 0 16-15,0 0 6 0,0 0 5 16,0 0-35-16,0 0-32 0,0 0-82 16,0 2-64-16,0 0-38 0,0 4-33 15,0 4 42-15,0 7 84 0,0 7 42 16,0 11-5-16,2 5 47 0,-2-2-18 16,2 0 50-16,0-3-50 0,0 0 7 0,0 4-5 15,0 0 23-15,2-1 93 0,-2 0 4 16,0-4-91-16,0 3 104 0,1-3-13 15,-1-1 38-15,0-1-88 0,1-2 18 16,-1-5-59-16,0-4 35 0,-2-5-18 16,2-5-23-16,0 4-17 0,0-2 17 15,2 3 0-15,0-5-16 0,-2-2 16 0,0-4 23 16,0-1-19-16,-2-3 0 0,2 2 19 16,-2-3 22-16,0 0 17 0,0 0 17 15,0 0 17-15,0 0 49 0,0 0 4 16,0 0-36-16,0 0-32 0,0 0-31 15,-2 0-50-15,-6 2 5 0,-4 0-3 16,-6 3-2-16,-3 1 0 0,-2-3-2 16,-2 3-29-16,1 2 31 0,0-2 0 15,6-2-2-15,1 1 4 0,2-2-4 16,6 2-28-16,3-3 28 0,2-1-37 0,2-1-43 16,2 3-10-16,0-3-15 0,0 0 4 15,0 2 11-15,0-1 1 0,0 3 7 16,2 0 61-16,4 3 0 0,0-1 23 15,3 2 63-15,2 0 16 0,1 0-6 16,3-1-1-16,0 2-29 0,0-1 32 16,-1-2-54-16,4 2 17 0,-1-3 37 15,0 3-50-15,-2-2 11 0,-1-1 0 0,2 1 10 16,-2 0-21-16,1-1 21 0,-2 0-29 16,-1-2-14-16,-1 1-6 0,-2 0-2 15,-1 0 0-15,-2 0 5 0,-1-1-2 16,-1 2-80-16,-2-4 31 0,-2 3 6 15,0-2-12-15,0 0-13 0,0 3-10 16,0-5 20-16,0 4 55 0,0 0 0 16,-4 0 3-16,0 1 2 0,-5 4 21 0,1-2 22 15,-5 4 6-15,-2-1-17 0,-2 4-5 16,-8-1 5-16,1 0 31 0,-1 2-33 16,-5 3 1-16,-4-3-31 0,4 5 0 15,3-5-10-15,3-2 10 0,10-4 0 16,-2 3-17-16,0 0 15 0,5-3-27 15,0 0 4-15,7-1-7 0,0-3-16 16,2-1 21-16,0 0-27 0,2-3 17 0,0 5 4 16,0-5-4-16,0 3-7 15,2 2 6-15,2-3 38 0,4 3 34 0,1 2-6 16,4-3 42-16,-1 3-38 0,4-1 27 16,0 2-26-16,1-4 42 0,3 1-45 15,-4-2-26-15,2-1 42 0,-2 1-26 16,0 1-15-16,-2-2 51 0,-1 2-52 15,-5-5 11-15,1 5-15 0,-5-3-36 16,0 0 31-16,-1-2-30 0,-1 3 4 16,-2-3-5-16,2 2-5 0,-2 2-18 0,2-2 5 15,-2 0 33-15,0 0-11 0,0 0-12 16,0-1 23-16,0 1 19 0,0 0-3 16,0 0-1-16,0 2 1 0,0 0 5 15,0 0 5-15,-2 1-5 0,-2 0 0 16,-1 3-5-16,-3 1-35 0,-3-2 40 15,-4 4 33-15,3 0 10 0,-4 2-43 16,2-2 0-16,1 0-22 0,2 0 19 16,1-3-3-16,1 1-32 0,3 0-1 0,0-3 10 15,3 1-16-15,1 0 6 0,2 0 16 16,0-2-5-16,0 3 26 0,0-2 2 16,0 1 0-16,5 1 2 0,1-1 0 15,-2-1 4-15,3 1 16 0,-1 0 1 16,-2-2 16-16,0 1-35 0,0 0 19 0,1-1-1 15,0 1 29-15,-3-2-29 16,0 3-18-16,0-5-4 0,0 5-17 0,-2-2-17 16,2 3 34-16,-2 3 32 0,2 1-28 15,0 3 18-15,-2 0-22 0,2 2 4 16,0 0-4-16,0 3-22 0,0-2 22 16,0 0 0-16,0 1 0 0,0 0 6 15,1-2 26-15,-1 0 6 0,-2 0-33 16,3-5 22-16,-1 0 11 0,-2-3-17 15,2-1-15-15,-2-1 31 0,0 0 6 0,0-4-11 16,2 1-30-16,-2-2 1 16,2 2 48-16,-2 0-5 0,0-3-25 0,0 1 19 15,2 0 1-15,-2 0-15 0,0-2 4 16,0 2-27-16,0-2 2 0,0 2 0 16,0-2 14-16,0 1 5 0,0-1 14 15,0 3 15-15,0-1-19 0,0 1-10 16,0-1 0-16,0 3-24 0,0-3-68 15,-4 5-115-15,0-3-16 0,-1 0-94 16,0-2 40-16,-1-1-211 0,0-1-205 0,0 0-416 16,2 0 97-16,44-32 962 0</inkml:trace>
  <inkml:trace contextRef="#ctx0" brushRef="#br0" timeOffset="80466.7421">30339 12983 1894 0,'0'0'902'0,"0"0"-759"0,0 0-139 16,0 0-4-16,138-10 94 0,-80 8-24 16,-1-3 0-16,-1-1-36 0,0-1 23 15,4-1 10-15,1-1-21 0,-1 0 21 16,-3 2 4-16,-2-1-17 0,-7 3-53 0,-8 1 5 15,-11 2-1-15,-7 0-5 0,-10 2 0 16,-2 0 0-16,0 0-37 0,0 0-66 16,-4 0-168-16,-2 0-11 0,1 2 22 15,-3 2-67-15,0 1-33 0,2-1-58 16,1 2-25-16,-1-1-162 0,-2 0 243 16</inkml:trace>
  <inkml:trace contextRef="#ctx0" brushRef="#br0" timeOffset="80853.3367">30670 13205 1069 0,'0'0'1190'0,"0"0"-710"0,0 0-270 16,0 0-16-16,0 0 61 0,0 0 49 15,0 0-37-15,0 0-98 0,0 0-92 16,0 0-45-16,30-6-5 0,-15 3-25 16,2 0-2-16,2 0-32 0,1 1 29 15,-2 0-1-15,2 2-39 0,-1-2-10 16,-2 2-72-16,-2 0-223 0,-1 0-139 16,2 0-350-16,-6 0-729 0,0 0 788 0</inkml:trace>
  <inkml:trace contextRef="#ctx0" brushRef="#br0" timeOffset="82308.57">31541 11961 1851 0,'0'0'674'0,"0"0"-276"0,0 0-192 15,0 0-86-15,0 0 32 0,0 0 104 16,0 0 8-16,0 0-97 0,0 0-95 16,0 0-72-16,-10-15-124 0,10 15-52 15,-2 5 0-15,-3 3-90 0,0 5 182 0,1 8 55 16,-4 5 7-16,-2 9 22 0,1-4 92 16,2-8-30-16,3-8-21 0,2-7-41 15,0 0-28-15,0-3 26 0,0 1 2 16,0-2 55-16,2-3 58 0,0-1 46 15,0 0-21-15,0 0 20 0,0 0-5 16,0 0 10-16,0 0 9 0,0 0 38 16,-2 0 7-16,2 0-15 0,0-3-15 15,-5-5-25-15,3-2-91 0,-2-8-71 16,0-13-26-16,2-11-53 0,2-5 47 0,0-2 32 16,10 3-157-16,5 6 38 0,2 0 59 15,4 2 59-15,3 2-102 0,-1 7-133 16,-4 8 135-16,-4 6 19 0,2 4 79 15,2-3-34-15,9-1-26 0,-3 3-28 16,5 3 33-16,-7 1 58 0,-8 6 0 16,0 0 0-16,-6 2-32 0,-3 0-26 15,-2 0 22-15,-4 0-50 0,0 0 9 0,0 4 5 16,0 1 32-16,0-2 14 0,0 5 26 16,0-1 37-16,0 4 61 15,-4 3-50-15,-2 1 24 0,-8 8-7 0,-4 4-11 16,-12 7-22-16,-2 0 22 0,3-5-14 15,3-8-22-15,11-7-18 0,2-3-4 16,-2-1-28-16,1 1 10 0,0 0 4 16,4-1 18-16,2-3-3 0,4-2 3 0,2-3-23 15,0-1 19-15,2 1-46 16,0-2-4-16,0 2-17 0,0 1-6 0,0-1-19 16,2 1 46-16,2 1 50 15,4 4 45-15,0-1 13 0,3 0 14 0,4 1 24 16,-2 2-46-16,2-1 0 0,2 1-19 15,-3-1-29-15,2 0 43 0,0 2-45 16,-1-2-18-16,0 3-203 0,0 0-202 16,-2-3-303-16,-3-1-725 0,-3-1-11 15</inkml:trace>
  <inkml:trace contextRef="#ctx0" brushRef="#br0" timeOffset="82601.7377">31993 12014 672 0,'0'0'1485'0,"0"0"-1242"0,0 0-156 0,0 0-19 16,0 0 17-16,-72 100 0 0,55-73-30 15,3-5 41-15,0 4-94 0,4-6 28 16,4-1-1-16,-1-1-29 0,3-3-2 15,2-4 2-15,2-1 6 0,0-4-2 16,0-3 66-16,0-1 13 0,2-2 15 16,4 0 32-16,5 0 59 0,10 0 42 0,13-5 62 15,17-11 7-15,8-1-300 0,-1 0-32 16,-9 2-407-16,-11 5 65 0,-8 1-263 16,-7 1-320-16,-11 2-444 0</inkml:trace>
  <inkml:trace contextRef="#ctx0" brushRef="#br0" timeOffset="83560.2402">29337 10156 701 0,'0'0'1108'0,"0"0"-658"16,0 0-176-16,0 0 77 0,0 0-200 15,0 0-151-15,0 0-112 0,0 0-153 16,0 0-142-16,0 0 137 0,7 3 267 16,-3 11 6-16,2 6 92 0,0 6 119 15,6 11-102-15,-4 1-18 0,0 1 149 16,0-10-86-16,-3-8-40 0,2-6-17 15,-3-2 43-15,2 3-139 0,0 1 0 0,3 0 64 16,-3-2 28-16,-1-3-36 16,-1-5-27-16,0-1-1 0,-2-4 11 0,2 0 11 15,-1-2 52-15,-1 0 83 0,0 0 87 16,0 0-33-16,0-2 13 0,4-4 7 16,0-1-33-16,10-10-52 0,4-9-34 15,8-8-144-15,-2-4 20 0,-5 6-74 16,-6 5 77-16,-4 4-23 0,-3 3 0 15,0 3-77-15,2 0-161 0,-4 5 159 16,-2 4-104-16,-2 3-9 0,0 3-103 0,-2 2-461 16,0 5-618-16,0 5-200 0,0 0 829 15</inkml:trace>
  <inkml:trace contextRef="#ctx0" brushRef="#br0" timeOffset="84272.7042">29719 10593 1970 0,'0'0'796'0,"0"0"-435"16,0 0-275-16,0 0-1 0,0 0 159 15,0 0 62-15,0 0-77 0,0 0-85 16,0 0-67-16,0 0-14 0,0-2 5 15,0 2-16-15,0 0-51 0,0 0-1 0,0 0-25 16,0 0 3-16,-2 0 22 16,2 0 16-16,0 0 1 0,0 0-15 0,0 0-1 15,0 0-1-15,0 0-3 0,0 0-27 16,0 0-2-16,0 0 14 0,0 0 18 16,0 0 2-16,0 0 20 0,0 0 14 15,0 0-2-15,0 0 8 0,0 0 0 0,0 0 8 16,0 0 5-16,0 0-12 0,2-4-5 15,3 0-38-15,-1-3-87 16,0 1 37-16,-1-4 8 0,1 3 42 0,0-1 79 16,0-1-79-16,-2 0-119 0,2 1 117 15,-2 3 2-15,0 1-46 0,-2-1 17 16,0 3 15-16,0-2-40 0,0 2 50 16,0 2-19-16,0 0-13 0,0 0-45 15,0 0-43-15,0 0-46 0,0 0-34 16,-2 2 22-16,0 0-5 0,2 4-57 0,-2-1 148 15,0 7 96-15,0 3 157 0,0 0-66 16,0 4-18-16,-2-1-28 0,2-3 6 16,0-3-45-16,-1-4 6 0,3-3-12 15,0-1 0-15,0-4 24 0,0 2 8 16,0-2-27-16,5 2 1 0,5-1 42 16,2 2 118-16,10-2-28 0,12 3 26 15,13-4-78-15,3 0 55 0,6 0-96 16,-7 0-45-16,-7 0-221 0,-4 0-149 0,-5-2-310 15,-13 0-1262-15,-2-5 828 0</inkml:trace>
  <inkml:trace contextRef="#ctx0" brushRef="#br0" timeOffset="85398.9687">29707 10365 152 0,'0'0'428'0,"0"0"-151"0,0 0-55 16,0 0-217-16,0 0 152 0,0 0 32 15,0 0-8-15,0 0-74 0,0 0-104 16,0 0 142-16,17-11-62 0,-17 11-77 16,0 0-6-16,0 0-89 0,0 0-39 15,0 0 24-15,2 0 20 0,-2 0 33 16,0 0 25-16,2 0 26 0,0 0 41 16,-2 0 82-16,2 0 44 0,-2 0-14 0,0 0 76 15,0 0 45-15,0 0-41 0,0 0-52 16,0 0-40-16,0 0 0 0,0 0-10 15,0 0 4-15,0 0-20 0,0 0-63 16,-2 0-52-16,-2 1-38 0,2 1-70 16,-1 1-84-16,1 1-46 0,0 4 1 15,0 3 176-15,0 4 55 0,0 5 12 16,2 2 24-16,-2 2 9 0,2-2-35 0,0 2 16 16,0 2-14-16,0-2 19 15,0-1 16-15,2-4 36 0,0 3-24 0,2 0 35 16,-2-1 22-16,3 1-110 0,-5-4-533 15,0 0-544-15,0-7-385 0</inkml:trace>
  <inkml:trace contextRef="#ctx0" brushRef="#br0" timeOffset="86681.054">29715 10955 433 0,'0'0'487'0,"0"0"-277"16,0 0-93-16,0 0 33 0,0 0 51 0,0 0-40 15,0 0-58-15,0 0-103 0,0 0-28 16,0-1-36-16,0 1-33 0,0 0 13 16,0 0 52-16,0 0 32 0,0 0 97 15,2 0 0-15,-2 0 24 0,2 0 45 16,-2 0-1-16,0 0 34 0,0 0-7 15,0 0-47-15,0 0-29 0,0 0-10 16,0 0 5-16,0 0 11 0,0 0 3 16,0 0-18-16,0 0-25 0,0 0-12 0,0 0 11 15,0 0 25-15,0 0 6 0,0 0-20 16,0 0-29-16,0 0-39 0,0 0-20 16,0 0-1-16,0 0 16 0,0 0 19 15,0 0 2-15,0 0-40 0,0 0-62 16,0 0-29-16,0 0-15 0,0 0 14 15,5 0 61-15,3 6 31 0,5-1 4 16,1 5 31-16,10 4 33 0,8 0-64 16,9 8-2-16,5-3 74 0,-1-2-51 15,-1-2 43-15,-6-1 52 0,-4-3-27 0,-6-2-35 16,-7-1-40-16,-3-1-18 0,-8-5-4 16,2 5 4-16,2-2-23 0,-4 1 20 15,-2-3-19-15,-1 2-28 0,-3-4 50 16,-2 1-1-16,-2 0 1 0,0 0 0 15,0-2 39-15,0 0 69 0,0 0 1 16,0 0-30-16,0 0 5 0,0 3-10 16,0-3-8-16,0 1-4 0,0-1-39 15,-2 0-19-15,2 1-4 0,-2 2-25 0,-3 1-26 16,-1 4 20-16,0 3 31 0,-6 4 0 16,-2 2 0-16,0 0 0 0,-4 4 0 15,2-1 20-15,-1-1 7 0,0-1-23 16,2 0 19-16,0-1-20 0,0 1-3 15,1-3 15-15,-2 2-15 0,0-1-120 16,-2 2-133-16,1 1-185 0,1 1-77 16,-2-3-394-16,8-4-1412 0</inkml:trace>
  <inkml:trace contextRef="#ctx0" brushRef="#br0" timeOffset="91445.4227">26520 17158 378 0,'0'0'985'0,"0"0"117"0,0 0-536 0,0 0-273 16,0 0-157-16,0 0-66 0,0 0-65 16,0 0-3-16,0 0 3 0,0 0 60 15,0 0 53-15,0 0 61 0,0 0 52 16,0 0 0-16,0 0-49 0,0 0-41 16,0 0-40-16,0 0-20 0,0 0-30 15,0 0-22-15,0 0-29 0,0 0-1 16,0 0-24-16,0 0-4 0,0 0-5 0,0 0 3 15,0 0-46-15,0 0-64 16,-5 0-103-16,-1 0-11 0,-4 2-28 0,-2 2-61 16,-4-2-153-16,-3 3-334 0,-2 2-37 15,6-4-84-15,119-26 613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13T04:38:43.51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1349 6315 90 0,'0'-3'508'0,"0"0"-265"0,0-2-98 15,4-2 44-15,2 2 150 0,1-3-119 16,-2 1-169-16,-1 1-51 0,0 1-2 15,2 2-43-15,-2-1 6 0,0 4-39 16,-2 0 1-16,0 0 12 0,4 0-97 16,-4 0-211-16,2 0-173 0,-2 7 289 15,0-2 116-15</inkml:trace>
  <inkml:trace contextRef="#ctx0" brushRef="#br0" timeOffset="14138.3286">7816 8023 68 0,'-2'-3'93'0,"0"3"-1"0,2 0-59 16,-2 0-31-16,2 0 123 0,0 0 126 0,0-2-74 16,0 2-85-16,0 0-92 15,0 0-26-15,0 0-92 0,0 0-99 0,0 0-159 16</inkml:trace>
  <inkml:trace contextRef="#ctx0" brushRef="#br0" timeOffset="14715.096">7506 9960 343 0,'0'0'802'0,"0"0"-321"0,0 0-358 16,0 0-65-16,0 0 24 0,0 0 27 16,0 0 24-16,0 0-32 0,0 0-58 15,0 0-13-15,-8-7-30 0,8 7-25 16,0 0-31-16,0 0-26 0,0 0-39 15,0 0-238-15,0 0-108 0,0 0-209 16,0 0 254-16,8 7 325 0</inkml:trace>
  <inkml:trace contextRef="#ctx0" brushRef="#br0" timeOffset="15527.7313">9865 8804 18 0,'0'0'105'15,"0"0"699"-15,0 0-556 0,0 0-169 16,0 0-34-16,0 0 47 0,0 0 76 15,0 0-6-15,0 0-34 0,0 0-1 0,-12-7 13 16,12 7-20-16,0 0-33 16,0 0-37-16,0 0-6 0,0 0-13 0,0 0 13 15,0-3-1-15,0 3 0 0,0 0-39 16,0 0-4-16,0 0-2 0,0 0-29 16,0 0 9-16,0 0 22 0,0 0 24 15,0 0 1-15,0 0 5 0,0 0 6 16,0 0-11-16,0 0 5 0,0 0-6 15,0 0-24-15,0 0-4 0,-2 0-69 16,-1 0 7-16,3 0-8 0,-2 0-57 0,2 0-12 16,-2 0-15-16,0 0-78 0,-3 0-106 15,1 0-22-15,2 0-10 0,-2 0 12 16,0 3 157-16,2-1 93 0,-1-1 35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13T04:39:20.77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9863 8081 18 0,'0'0'33'0,"0"0"13"0,0 0-13 15,0-6-33-15,0 4-22 0,0 0 20 16,0 2-5-16,0 0-19 0,0-2 23 16,0 2-1-16,-2 0-3 0,2-3-39 15,0 2 40-15,-2 0 1 0,2-2 3 16,-2 0 2-16,2 2 2 0,-2-3-2 15,2 0 0-15,0 2 2 0,-2 1 25 0,2-3-1 16,0-2 40-16,0 5-26 0,0-3-14 16,0 0 1-16,0 0 6 0,-2 1 46 15,2 1-46-15,0-1-33 0,-3-1 26 16,3 3 66-16,-2-3 14 0,0 1-14 16,0 3 99-16,-1-3-60 0,1 1-20 15,0 0 118-15,0 2-74 0,0-2-94 16,2 2-61-16,0 0-52 0,0 0-19 0,0 0-46 15,0 0-79-15,0 0 71 16,0 0 60-16,-2 0 61 0,2 0-23 0,0 0-6 16,0 0-92-16,0 0-105 0,0 0-1 15,0 0 93-15,0 0 52 0,0 0 31 16</inkml:trace>
  <inkml:trace contextRef="#ctx0" brushRef="#br0" timeOffset="7803.0934">15100 7983 33 0,'0'0'59'0,"0"0"-59"16,0 0-46-16,0 0 0 0</inkml:trace>
  <inkml:trace contextRef="#ctx0" brushRef="#br0" timeOffset="8410.2489">15528 8064 547 0,'0'0'0'0,"0"0"-191"0,0 0 26 15,0 0-26-15,0 0 191 0,0 0 0 16,0 0 46-16,0 0 343 0,0 0 59 0,0 0-62 15,0 0-55-15,0 0-112 16,0 0-79-16,0 0-82 0,0 0-56 0,0 0-2 16,0 0-45-16,0 0 20 0,0 0 18 15,0 0-31-15,0 0 6 0,0 0-6 16,0 0-78-16,0 0-129 0,0 0-16 16,0 1-26-16,0-1-75 0,0 0 52 0,0 1 138 15</inkml:trace>
  <inkml:trace contextRef="#ctx0" brushRef="#br0" timeOffset="11146.3887">8837 8046 4 0,'0'0'47'0,"0"0"-10"16,0 0-37-16,0 0-40 0,0 0 14 16,0 0 4-16</inkml:trace>
  <inkml:trace contextRef="#ctx0" brushRef="#br0" timeOffset="12247.9337">9167 7278 499 0,'0'0'546'0,"0"0"65"0,0 0-508 16,0 0 172-16,0 0-54 0,0 0-97 0,0 0 56 15,0 0 15-15,0 0-69 16,0 0 15-16,-74-79-100 0,71 77-41 0,-1 0 0 15,0 0 0-15,-1 1 117 0,-1 1-9 16,2 0-108-16,-3 0 0 0,1 0-85 16,-2 0-14-16,-1 0 98 0,-2 0-307 15,-1 3 150-15,2 6 61 0,-8 4 93 16,1 4 8-16,-4-1-8 0,2 8-27 16,-3-3-56-16,6 6 43 0,-6 8-112 15,4 4 94-15,-4 5 62 0,5 2 46 16,4 0-46-16,3-4-95 0,-1 0 18 0,5-1 1 15,2-4 72-15,2 0 4 0,0-7 6 16,2-3-6-16,0-5-53 0,0-2 53 16,0-3 26-16,0 1-26 0,4 2-7 15,0-2 3-15,2 1 0 0,2 2 2 16,1 0-1-16,2 0-37 0,-1-3 38 16,1-1-34-16,4 1 30 0,-2 0-31 15,1-1 37-15,6-2 3 0,-6 0 35 16,8 1-6-16,-5-3-32 0,4 0 0 0,0 0 4 15,3 1 53-15,-2-3-53 0,11 3 1 16,3 0 39-16,8-1 20 0,1 0 6 16,-5-2-26-16,-8-2-31 0,-13-6 12 15,-2 1-19-15,-2-3 19 0,2 1 42 16,0 1-65-16,5-1 40 0,-6 0 7 16,1-2 14-16,-2 0 18 0,2 0 28 0,0-4-30 15,0-4 24-15,5-2 57 0,2-5-19 16,8-8-20-16,0 0-25 0,-2 2-68 15,-9 0-23-15,1 4 46 0,-4-4-6 16,6 0 20-16,-3-3-62 0,3 0 73 16,-4-8-76-16,0 5 2 0,-8 1-2 15,-1 2 149-15,-6-3-93 0,-1 0 66 16,-2 1-101-16,-2 3-21 0,0 5 127 0,-2-1-51 16,-9-3-32-16,-2-2 2 15,-5-5 253-15,-12-8-265 0,0-1-34 16,-2 1-126-16,3 5 126 0,1 5-22 0,2-1 40 15,5 6-18-15,2 3 25 0,2 5-25 16,5-1-17-16,-6-2 17 0,-1-2 0 16,-2-2 17-16,4 3-56 0,-4 1 15 15,4-1 24-15,-1 1 5 0,2 1 43 16,-2 1-52-16,4 2 8 0,-1 0-8 16,0 1-18-16,-2 2 22 0,0-1 0 0,2 1-42 15,1 3-21-15,-4 2 14 16,2-1 46-16,-4 4-51 0,-5 2-61 0,-7 0-25 15,-4 0 53-15,-4 8 26 0,7-1 56 16,11 0-41-16,-6 7 5 0,-2 6 39 16,-4 5 0-16,-5 5-109 0,8 3-152 15,4 0-158-15,1-1-70 0,9-5-418 16,7-9-263-16</inkml:trace>
  <inkml:trace contextRef="#ctx0" brushRef="#br0" timeOffset="12439.4141">9205 7645 1481 0,'0'0'1175'16,"0"0"-951"-16,0 0-224 0,0 0-120 15,0 0-117-15,0 0 50 0,-115 97 25 16,115-51-382-16,0-10-587 0</inkml:trace>
  <inkml:trace contextRef="#ctx0" brushRef="#br0" timeOffset="12728.0992">13470 7694 968 0,'0'0'0'0,"0"0"-810"15</inkml:trace>
  <inkml:trace contextRef="#ctx0" brushRef="#br0" timeOffset="19818.0994">11512 12139 29 0,'0'0'217'0,"0"0"179"0,0 0-390 16,0 0 473-16,0-5-361 0,2-3-118 15,0-4-788-15,0 2 331 0</inkml:trace>
  <inkml:trace contextRef="#ctx0" brushRef="#br0" timeOffset="21894.01">15988 10738 949 0,'0'0'1951'0,"0"0"-1500"0,0 0-183 0,0 0-187 16,0 0-81-16,0 0-145 0,0 0-20 15,0 0 1-15,0 0-45 0,-9-15 2 16,5 15-54-16,2 0-112 0,-2 2-80 16,-2 5-584-16,-3-1 358 0</inkml:trace>
  <inkml:trace contextRef="#ctx0" brushRef="#br0" timeOffset="44353.6781">10674 14487 306 0,'0'0'171'0,"0"0"414"0,0-2 0 15,0 2-156-15,0 0-128 0,0 0-78 16,0-2-29-16,0 2-4 0,0 0 9 16,0 0-58-16,0 0-90 0,0 0-51 15,0 0-28-15,0 0-12 0,0 0 18 16,0 0-7-16,0 0-4 0,0 0-1 0,0 0-30 15,0 0-12-15,0 0-83 0,0 0-71 16,0 0-103-16,0 0-77 0,0 2-177 16,0 0-233-16,0 2 310 0,0-12 510 15</inkml:trace>
  <inkml:trace contextRef="#ctx0" brushRef="#br0" timeOffset="45191.2849">12252 14447 7 0,'0'0'981'0,"0"0"-137"0,0 0-363 0,0 0-257 15,0 0-139-15,0 0-65 0,0 0-20 16,0 0-6-16,0 0-24 0,0 0 6 16,-5 0-19-16,5 0-13 0,0 0-12 15,0 0-57-15,0 0-76 0,0 0-9 16,0 0 37-16,0 0 43 0,0 0 46 0,0 0 39 16,0 0 0-16,0 0-14 0,0 0-26 15,0 0-6-15,0 0-40 0,0 0-112 16,0 0-112-16,0 0 130 0,0 0 60 15,0 0 117-15</inkml:trace>
  <inkml:trace contextRef="#ctx0" brushRef="#br0" timeOffset="45711.1595">12256 14464 11 0,'0'0'139'0,"0"0"12"0,0 0 74 16,0 0-68-16,0 0-78 0,0 0-79 15,0 0-24-15,0 0 18 0,0 0-1 16,0 0 0-16,0 0 1 0,0 0-34 15,0 0 1-15,0 0-40 0,0 0-106 16,0 0-6-16,0 4 13 0</inkml:trace>
  <inkml:trace contextRef="#ctx0" brushRef="#br0" timeOffset="46745.4323">13969 14079 369 0,'0'0'0'16</inkml:trace>
  <inkml:trace contextRef="#ctx0" brushRef="#br0" timeOffset="47904.5953">15508 14430 1210 0,'0'0'768'0,"0"0"-768"0,0 0-611 0,0 0-347 16,0 0 549-16,0 0 409 0,0 0 0 15,0 0 0-15,0 0 0 0,0 0 7 16,32 0 98-16,-32 0-12 0,4 0-89 16,-2 0-4-16,2 0 0 0,2 0 0 15,0 0-125-15</inkml:trace>
  <inkml:trace contextRef="#ctx0" brushRef="#br0" timeOffset="48961.9086">17774 14443 68 0,'0'0'66'16,"0"0"7"-16,0 0 52 0,0 0 53 15,0 0 0-15,0 0 26 0,0 0-14 16,0 0-1-16,0 0-20 0,0 0-7 16,-3 0-39-16,3 0 18 0,0 0 18 0,0 0-19 15,-2 0-2-15,2 0-8 0,0 0-36 16,0 0-39-16,0 0-31 0,0 0 6 15,0 0 19-15,0 0 24 0,0 0 30 16,0 0 20-16,0 0-11 0,0 0-54 16,-2 0-58-16,2 0-2 0,0 0-21 15,0 0 21-15,0 0 0 0,0 0 2 0,0 0 23 16,0 0 23-16,0 0 33 0,-2 0 6 16,2 0 5-16,0 0-35 0,0 0-55 15,0 0 0-15,0 0-38 0,0 0 4 16,0 0-5-16,0 0 11 0,0 0 5 15,-2 0-11-15,2 0-22 0,0 0 22 16,0 0 30-16,-3 0-1 0,1 0-1 16,2 0-17-16,-2 0-6 0,0 0 6 15,2 0 19-15,-2 0 2 0,2 0-2 16,0 0-2-16,0 0-47 0,0 0 6 0,0 0-11 16,0 0 5-16,0 0-31 0,0 0-13 15,0 0-12-15,0 0-32 0,0 0 4 16,0 0 12-16,-2 0-14 0,2 0-46 15,0 0-105-15,0 0-8 0,0 0-42 16,0 0-160-16,-2 0 203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13T04:40:21.73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3149 3796 136 0,'0'-1'218'0,"0"-6"355"0,0 2-338 0,0-3-163 15,0 3 33-15,0-3 134 0,0 2-32 16,2 2 54-16,0 1-261 0,0 0-51 15,0 3-19-15,0 0-96 0,3 0-640 16,-3 0-136-16</inkml:trace>
  <inkml:trace contextRef="#ctx0" brushRef="#br0" timeOffset="5110.6286">26231 3930 416 0,'0'0'696'0,"0"0"-559"0,0 0-137 16,0 0-78-16,0 0-125 0,0 0-20 15,2-4 65-15,-2 4 39 0,0 0-26 16,0 0 13-16,2 0 20 0,0 0 33 0</inkml:trace>
  <inkml:trace contextRef="#ctx0" brushRef="#br0" timeOffset="6799.9033">30176 3892 57 0,'0'0'323'0,"0"0"224"0,0 0-135 15,0 0-140-15,0 0-117 0,0 0-34 16,0 0-25-16,0 0-14 0,0 0 8 16,0 0-9-16,0-10 0 0,0 8-31 15,0 2-44-15,0 0 57 0,0-2-7 16,0 2 5-16,0-1-12 0,0 1-13 0,0-2-36 16,0 2-4-16,0-4-26 15,0 4 30-15,0-2 36 0,0 2 7 0,0 0-39 16,0-2-2-16,0 1 20 0,0-2 21 15,0 3-1-15,0 0-18 0,0-1-20 16,0 1 2-16,0 0 1 0,0 0-1 16,0-3-2-16,0 3-4 0,0-1-4 15,0 1 0-15,0 0 0 0,0 0 4 0,0 0 0 16,0 0 4-16,0-2 2 16,0 2-4-16,0-3-2 0,0 1-25 0,0 1 25 15,0 0 49-15,0-5-49 0,0 5 0 16,0-1-24-16,0-1 22 0,0 0 2 15,0 3 35-15,0-3-33 0,0 1-2 16,0 0-29-16,0 0 29 0,-2 0 31 16,2 0 4-16,0 1-35 0,0-2-23 15,0 2 23-15,0 1 53 0,0-3-18 0,0 3-29 16,0-1 0-16,0 1-2 0,0 0-4 16,0 0 0-16,0 0 0 0,0 0-2 15,0 0-4-15,0 0 2 0,0 0 0 16,0 0 2-16,0 0-2 0,0-2-2 15,0 2 0-15,0 0-17 0,0 0 17 16,0 0 0-16,0 0 0 0,0 0 2 0,0 0 2 16,0 0 2-16,0 0 0 15,0 0 4-15,0 0-2 0,0 0 0 0,0 0 2 16,0 0-2-16,0 0-2 16,0 0-2-16,0 0 2 0,0 0-2 0,0 0 0 15,0 0-2-15,0 0-2 0,0 0 1 16,0 0-31-16,0 0 7 0,0 0-2 15,0 0 1-15,0 0 0 0,0 0-7 16,0 0 1-16,0 0-25 0,0 0-24 16,0 0-27-16,0 0-125 0,0 0-113 0,0 0-4 15,0 0-208-15,0 0 3 0,0 0 196 16</inkml:trace>
  <inkml:trace contextRef="#ctx0" brushRef="#br0" timeOffset="18539.2662">20076 9128 31 0,'2'-2'125'0,"4"-2"80"15,-4 1-172-15,0 0 6 16,0 1 40-16,2-1 13 0,0-2-92 0,4-1-52 16,3-3-40-16,6 0 59 0,8-5-145 15,9-3-34-15</inkml:trace>
  <inkml:trace contextRef="#ctx0" brushRef="#br0" timeOffset="20619.3948">24414 6479 101 0,'0'0'31'0,"0"0"-29"0,0 0-2 16,0 0 178-16,0 0-112 0,0 0-66 16,0 0-2-16,0 0 2 0,0 0 0 15,0-22-2-15,-4 22 2 0,-2 0 4 0,-1 0-4 16,3-3-79-16,-3 3 26 0,1 0 47 15,-2 0 6-15,-6 0-2 0,2 3-89 16,-11 6 87-16,-9 4 4 0,-14 6 53 16,-8 8 72-16,-7-1-6 0,-3 3 230 15,-2-2-218-15,-2 4 98 0,-8-1-52 16,-5 5 95-16,-6-3-91 0,-7 4 169 0,-1 1-168 16,-7 4 97-16,0-2-279 0,-2 3 54 15,1 0 7-15,0-3 206 0,-1 0-267 16,0-3-82-16,-4 1 82 0,-1-4 229 15,2-1-229-15,-2-1 0 0,5-1 53 16,8-5-19-16,8 1 0 0,7-1-68 16,4 0 28-16,5 2 6 0,2-1 73 15,11 0-11-15,-1 1-11 0,9-2-51 0,7-3-45 16,1 2 45-16,5-2-62 16,0 1 58-16,-3 1 4 0,3 2-5 0,-2-2 5 15,4 4-17-15,-3-2 17 0,9-6-161 16,10 2 14-16,5-7-117 0,4-1-131 15,3 1-222-15,-1 1-342 0,3-1 249 16</inkml:trace>
  <inkml:trace contextRef="#ctx0" brushRef="#br0" timeOffset="21765.5871">24149 7903 898 0,'0'0'1184'0,"0"0"-733"15,0 0-451-15,0 0-18 0,0 0 18 16,0 0 182-16,0 0 11 0,0 0-40 16,0 0-59-16,0 0 48 0,0-27-12 15,0 27-42-15,-3 0-64 0,3 0-24 16,-2 0-38-16,0 0-23 0,0 0-1 15,-2 0 11-15,-2 0 12 0,2 0-6 16,-8 0-53-16,-2 2-37 0,-18 5 12 0,-15 11 38 16,-5 1 30-16,-8 4-54 15,3-1 109-15,-1 1-2 0,-1 0 75 0,-5 4-61 16,-1-1-12-16,1 3 42 0,1-2 191 16,5-2-198-16,1-2 42 0,-3-2-48 15,1-1-29-15,-1 4 70 0,-4-2 20 16,-4 2-17-16,-2-2-44 0,-2 2-24 15,1-4 29-15,2-1 0 0,-3 3 20 16,-1 0-52-16,1-4 79 0,1 3-81 16,-6 2 21-16,3-2-5 0,-1 2-12 0,3-2 66 15,-1 2-65-15,4 2 6 0,-3 1 41 16,-1 3-52-16,3-3 61 0,7 1-25 16,-1 0-36-16,2 0-36 0,3 2 31 15,2-3 10-15,1 3 0 0,8 0-5 16,-1-3 0-16,2-2 0 0,4-3 0 15,3-1 22-15,7-2-22 0,3-3 0 16,6-4 9-16,9-3 16 0,1-1-25 0,-6 2 65 16,0 2-65-16,-4-2-5 15,-2 3 0-15,7-3 5 0,-2-1 0 0,6 0 0 16,1-1 37-16,-2 1-37 0,4 0 0 16,-3-3-20-16,2 2 20 0,0-2 17 15,3-2 7-15,-3 2-5 0,4 0 9 16,-1-1-27-16,4-2 2 0,-1 2-3 15,0 0-242-15,5 1-98 0,-2 4-93 0,2-1-145 16,0 2-337-16,0 0-165 16</inkml:trace>
  <inkml:trace contextRef="#ctx0" brushRef="#br0" timeOffset="21928.3096">21737 9246 4199 0,'0'0'0'0,"0"0"-111"16,0 0-1089-16,0 0-1629 0</inkml:trace>
  <inkml:trace contextRef="#ctx0" brushRef="#br0" timeOffset="23661.7405">24971 11961 765 0,'0'0'861'0,"0"0"-118"16,0 0-563-16,0 0-22 0,0 0-6 16,0 0-70-16,0 0 153 0,0 0-128 0,-30-52 73 15,28 47 46-15,-1-3 82 0,1 2-140 16,-2-1-38-16,4 1 41 0,-2 1-88 15,2-2-45-15,0 3-38 0,0 3-46 16,0-1-17-16,0-1-79 0,0 3-222 16,2 0-37-16,0 0-106 0,0 0-288 15,-2 0-624-15,0 0 569 0</inkml:trace>
  <inkml:trace contextRef="#ctx0" brushRef="#br0" timeOffset="34326.507">19193 10430 1162 0,'0'0'597'0,"0"0"-14"15,0-5-329-15,0 3-139 0,0-3-42 0,-2 2 53 16,-2-2 26-16,2 0 16 0,0 1 35 16,-2 1-94-16,4 3 115 0,-2-2-81 15,2 2-56-15,0 0-68 0,0 0-19 16,-2 0 0-16,2 0 3 0,0-2 31 16,0 2-6-16,-2 0-26 0,2 0-2 15,-2 0-24-15,2 0 5 0,0 0 16 16,-3 0 3-16,3 0 3 0,-2 0 26 0,0-2-26 15,-3 2 2-15,3-2 47 0,-2 1 16 16,0 1-64-16,0-3 57 0,-3 2 15 16,1-1-20-16,0 0-56 0,-5 0-72 15,0 0 49-15,1 0 20 0,-8 2-60 16,4-3 11-16,-5 3-49 0,0 0 98 16,-2 0-36-16,1 0 39 0,2 0 10 15,-2-3 43-15,1 1-53 0,0 2 4 16,0-3 30-16,-5 1-34 0,4-3 58 15,-8 2-16-15,-6-7 21 0,-7 1-31 0,-3-5-14 16,2 1-18-16,3-1 85 0,3 0-67 16,0-3 12-16,2 1 70 0,0-1-37 15,3-1-14-15,-4 1-49 0,1 0 0 16,-2-2 3-16,0 2-3 0,-2-2-19 16,8 2 3-16,7 0 10 0,3 3 6 15,6 1 67-15,-8-5-32 0,-3-4-32 16,-11-9-6-16,-4-6-56 0,-1 0 59 15,9 1-8-15,5 1 8 0,14 9 78 0,3 7-13 16,1 4-30-16,2 1 24 0,1-1-34 16,-2-5-25-16,2-3 0 0,-3 0-8 15,3 0 8-15,-1 0-25 0,-1-3 25 16,3-7 47-16,-3-6 21 0,0-1-68 16,-1-2-35-16,0 5 7 0,1 2-1 15,0-2 29-15,-4 0 0 0,4 2 14 16,0 0-14-16,2 1-14 0,-1 4 14 0,3-1 41 15,0 3 5-15,1 2 1 0,3 8-44 16,0 4 40-16,0 2 14 0,0-3 12 16,0 0-69-16,3-6-20 0,3-2-9 15,3-6-41-15,-1 3 13 0,2 2 57 16,2-2 0-16,-2 1-25 0,0-1-3 16,6 0 28-16,-4-1-3 0,1-1-18 15,8-7-1-15,0-9-39 0,1 5 58 0,-6 2 1 16,4 7 1-16,-6-1 0 15,-1 6 1-15,0 4-14 0,-4 6 28 0,-3 3 15 16,2-5-29-16,5-2 7 0,0-2-11 16,-3 0 8-16,-2 1 10 0,2 2 22 15,-2-2-36-15,-2 3 1 0,-2-5-11 16,3 1 31-16,-3 0 18 0,0-2-24 16,3-4-15-16,-5 3-15 0,2-2 15 15,-2 2 8-15,-2 2-7 0,2 0 44 0,-2 0-45 16,0 2-13-16,0 1-26 0,0-1 27 15,0 2 12-15,0 0 0 0,0 3 0 16,0 1-1-16,0 0-22 0,0 2 22 16,-2 0 2-16,-2 1 13 0,2 0-14 15,-2 3-64-15,-1-4 46 0,-1 0 15 16,-1 3-36-16,1 0 39 0,0-2-22 16,-2 2 26-16,-2 0-8 0,2 1-15 15,2 1-16-15,-2 0 8 0,-1-1 25 0,-4-1-2 16,5 0-50-16,-5 2 39 0,-2-4-16 15,2 6 11-15,-1-3 3 0,-2 1 13 16,4 1 4-16,-2 1-4 0,-4-1-59 16,3 2 62-16,-2 0 1 0,2 0-2 15,1 3 2-15,-4-2-68 0,2 1 68 16,-4 1 0-16,2-1-22 0,-2 0 20 16,3-1 2-16,5 3 63 0,-1-3 25 15,4 3-88-15,-1 0-25 0,0 0-76 0,-6 0 51 16,4 0 1-16,1 0 49 15,-2 0 14-15,5 0-14 0,1 0 0 0,1 0-18 16,-2 0 13-16,-1 0 5 0,2 0-72 16,1 0 72-16,0 0 30 0,2 0 38 15,2 0-25-15,-2 0-38 0,2 0-5 16,-4 0 2-16,2 0 36 0,0 0-38 16,2 0-1-16,-2 0-24 0,2 0 25 0,0 0 15 15,0 0-15-15,-2 0-46 0,2 0 46 16,-3 0 28-16,1 0-28 0,-3 0 0 15,3 0 1-15,0 0-1 0,0 0-10 16,2 0 10-16,-3 0 25 0,3 0-6 16,0 0-19-16,2 0 0 0,0 0-21 15,0 0-30-15,0 0-25 0,0 0-41 16,0 0-150-16,0 3-187 0,0 2-214 0,0 4 55 16,0 1 258-16,13 1-703 0,-1-5 212 15,-35-50 846-15</inkml:trace>
  <inkml:trace contextRef="#ctx0" brushRef="#br0" timeOffset="35015.5541">18050 7241 1568 0,'0'0'576'0,"0"0"-140"0,0 0-169 16,0 0-14-16,0 0-59 0,0 0-25 15,0 0 3-15,0 0-39 0,0 0-21 16,0 0-66-16,-26-22-46 0,24 22-117 15,0 0-35-15,-3 0-15 0,-1 1-23 16,-9 11-22-16,-10 6 171 0,-11 15 41 16,-7 6 0-16,1-4 35 0,4 0 35 15,4-4-140-15,-1-2 117 0,8-8-47 16,6-1 31-16,1-3-31 0,8-5-23 16,-5 2 23-16,-2 3 86 0,0-2-84 0,-3 0 88 15,6-2-90-15,-4-1 2 0,6-2 0 16,-6 1-1-16,3 0 3 0,-2 1 21 15,0 0 31-15,0-1-56 0,0 0 40 16,-3 1-52-16,4-3 51 0,-1 2-61 16,3-4 28-16,6-1-12 0,4-5-11 15,2 2 17-15,2-3 6 0,-3 1-4 16,0 1 20-16,3 0 32 0,-2-2-32 0,4 0 37 16,0 2 32-16,0-2 70 0,0 0-115 15,0 0-6-15,0 0 6 0,0 0-7 16,0 0-39-16,0 0-34 0,2 0-6 15,-2 0-1-15,0 0 10 0,0 0 26 16,0 0 2-16,0 0-28 0,0 2-10 16,0-2 11-16,0 0-1 0,0 0-12 15,0 0-21-15,0 0-1 0,0 0 11 16,0 0-11-16,0 0-26 0,2 0-10 0,2 2-72 16,6 4 26-16,-2 0 53 0,7 7 81 15,8 4 13-15,11 10 6 0,13 8 42 16,6 10 23-16,9 3-12 0,-3-1 11 15,1 3 80-15,1 5-33 0,-6-1-117 16,-12-10-864-16,-16-18-1362 0</inkml:trace>
  <inkml:trace contextRef="#ctx0" brushRef="#br0" timeOffset="40951.7647">7180 7979 18 0,'0'0'145'0,"0"0"79"16,0 0-85-16,0 0 327 0,0 0-204 15,0-14-184-15,0 13-45 0,0-3-1 16,0 1 130-16,0 3 77 0,0-3-16 0,0 1-45 15,0 0 15-15,0 1-100 0,0-2-19 16,0 2 42-16,0 1-25 0,0-2-12 16,-3 2-3-16,1 0 13 0,0 0-7 15,0 0 0-15,0 0-48 0,0 0-34 16,-2 0-23-16,-3 2-23 0,1 2-37 16,-3 4-93-16,-7 7-102 0,-20 19 105 15,-29 24 173-15,-13 21 50 0,-11 13 49 16,0 5 156-16,4 1-84 0,-5 5-72 0,-1 10 51 15,-2 6-128-15,3 1 91 0,7-4 30 16,14-6-100-16,9-8-43 0,10-10-28 16,7-8 24-16,7-9-62 0,8-12-12 15,5-8-69-15,6-11 107 0,8-14-64 16,5-10-1-16,4-9-60 0,0-4-201 16,0-1-42-16,6-4-351 0,3-2-114 15</inkml:trace>
  <inkml:trace contextRef="#ctx0" brushRef="#br0" timeOffset="42564.967">5835 6521 64 0,'0'0'204'0,"0"0"119"0,0 0 13 15,-121 103-297-15,92-80 98 0,-7 8-28 16,-4 2-107-16,-3 5 107 0,1-4-30 0,-6 3-28 16,2 4-44-16,-7 2 109 0,-9 6-71 15,-3 1 22-15,-10 4-62 0,3 2 94 16,2-4-29-16,5 0-32 0,1-4-13 15,7-2 173-15,-1 0-198 0,7-5 0 16,9-3 88-16,3-1-88 0,9-7 0 16,8 0-44-16,-2-3 0 0,5 2-20 15,0-7-44-15,4 0-19 0,6-6-216 0,-1-3 227 16,1 2-54-16,-1 0-250 0,4 0-93 16</inkml:trace>
  <inkml:trace contextRef="#ctx0" brushRef="#br0" timeOffset="43843.3849">12597 5895 609 0,'0'0'903'16,"0"0"-422"-16,0 0-72 0,0 0-151 15,0 0 25-15,0 0-60 0,0 0-144 16,0 0-5-16,0 0 44 0,0 0 82 15,-8-53-57-15,8 53-116 0,0 0-27 16,-2 0-71-16,2 0-37 0,0 0-37 0,-2 0-51 16,-3 0-40-16,-1 10-74 0,-15 17-8 15,-20 21 314-15,-12 15 4 0,-11 12 87 16,-1 5-81-16,1-4-12 0,1 0-37 16,-1 1 18-16,-2 1 25 0,-2 1 43 15,-2-3 49-15,-2 4-92 0,-3-1-92 16,-3-1 92-16,-5 5 238 0,0-6-129 0,1 0-43 15,3-2 219-15,9-7-283 0,7 1 36 16,5-5-32-16,7-1-6 0,9-6 73 16,3-7-73-16,7-3-11 0,5-1 7 15,2-4 8-15,1-6 16 0,7-2-20 16,2-9-2-16,4-4-43 0,3-6 0 16,2 2-70-16,0 0-79 0,-1 1-54 15,-2 2-172-15,3-3-89 0,2-8-607 16,-2-9 503-16</inkml:trace>
  <inkml:trace contextRef="#ctx0" brushRef="#br0" timeOffset="44991.7983">6252 6009 95 0,'0'0'593'0,"0"0"-258"15,0 0-159-15,0 0-32 0,0 0 122 16,0 0 4-16,0 0-111 0,0 0-127 15,0 0-32-15,4-14-109 0,-4 14-31 0,-4 0-40 16,2 4 76-16,-2 1-44 16,-6 6 56-16,-2 8 60 0,-9 12 64 0,-15 15 208 15,-4 11-33-15,-10 6 36 0,2-2 16 16,3-3 34-16,1-5-291 0,3-4 0 16,5-5 83-16,4-2-85 0,5-2 37 15,3-6 50-15,8-5-83 0,2-10 89 16,10-3-93-16,2-5-37 0,2 5-96 0,0 1-337 15,0-2-266-15,0-5-398 0</inkml:trace>
  <inkml:trace contextRef="#ctx0" brushRef="#br0" timeOffset="47130.1973">5084 12426 688 0,'0'0'269'0,"0"0"-177"16,0 0-88-16,0 0-4 0,0 0-26 15,0 0 26-15,0 0 46 0,0 0 32 16,0 0-78-16,-7 7 0 0,7-7-72 15,0 1-39-15,0-1-152 0,0 5-125 16,0-3 84-16</inkml:trace>
  <inkml:trace contextRef="#ctx0" brushRef="#br0" timeOffset="54995.2425">8065 15675 4 0,'0'0'86'0,"0"0"-81"0,0 0-5 0,0 0-27 15,0 0-32-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13T04:42:06.68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5348 2830 613 0,'-2'-3'178'0,"0"-2"235"16,0 1-108-16,0 0 222 0,0 0-107 16,2 3-242-16,-2-5-117 0,0 4-61 15,2-3-30-15,-3-2 30 0,3 3 38 16,-2 0-34-16,2-1-2 0,0 3 83 15,-2-2 17-15,2 1-55 0,0-1-18 16,0 2-29-16,0 0-2 0,0 0 2 16,0 0 41-16,-2 2-41 0,2 0 0 15,0 0-41-15,0 0-12 0,0 0-17 16,0 0-40-16,0 0-102 0,0 0-150 0,0 6-39 16,0 2-66-16,0 12 212 0,6 15 190 15,5 16 65-15,1 5 196 0,6 2 233 16,-4-5-267-16,1-10-86 0,0-3 52 15,-4-9-103-15,-3-10 45 0,1-6 0 0,-1-2 87 16,1 1-45-16,-1-1-31 16,2 3 24-16,0-6 28 0,-4-2 1 0,-2-7-81 15,-2-1 58-15,0 0 177 16,0 0 175-16,-2 0-47 0,2 0-139 16,2-1-48-16,1-7-10 0,10-6-104 0,8-11-101 15,5-7-14-15,2-4-28 0,-5-2 28 16,0 3 21-16,-3 2 4 0,-3 1-25 15,2-1-54-15,-2 3-10 0,-7 3-32 16,0 9 22-16,-4 3 16 0,-2 4-11 0,1-2-44 16,-1-1-52-16,0 4-4 15,1-1 11-15,-3 5 13 0,-4 5-35 0,0 1-164 16,0 0-176-16,0 0-304 0,0 6-139 16,-2 1 602-16,-7 5 18 0,3-5 33 15</inkml:trace>
  <inkml:trace contextRef="#ctx0" brushRef="#br0" timeOffset="497.9503">25884 3225 37 0,'0'0'5'0,"0"0"67"0,0 0 54 16,0 0-67-16,0 0 218 0,0 0 72 15,0 0 244-15,59 103-130 0,-45-93-98 16,8-3 16-16,2-2-36 0,0-3-53 15,0 1-196-15,-3-1 54 0,-10-2 107 0,0 0-165 16,-7 0-89-16,-2 0 95 16,0 0 41-16,-2 0-38 0,0 0-11 15,2 0 11-15,0-2 16 0,0-3-15 0,0 0-102 16,0-2 19-16,0 1 51 0,-2-3 4 16,0 1-72-16,0-2 38 0,0-1-40 15,0 1 22-15,-2-1-22 0,-6 0-40 16,-4-1-32-16,-4 3-48 0,4-1 13 15,-5 4-62-15,2 0 74 0,-2 4-27 16,-7 2-85-16,-6 0 70 0,3 0 46 0,1 2 87 16,6 4-42-16,6 0 14 0,0-3-1 15,1 5-15-15,2 0-92 0,5 0 28 16,2 3-86-16,2 0-43 0,2 1 37 16,0 1-283-16,6 1-67 0,7-1-221 15,0-3 110-15</inkml:trace>
  <inkml:trace contextRef="#ctx0" brushRef="#br0" timeOffset="1516.9104">25233 3820 268 0,'0'0'593'0,"162"0"-115"0,-72-4-148 16,5-7-86-16,4-3-98 0,3-2 193 0,3-3-99 15,-2 0 43-15,-3 2-59 0,-4-2-116 16,-12 3-24-16,-11 1 57 0,-16 6-55 16,-8 0-86-16,-20 5-2 0,-7-2 2 15,-10 3 27-15,-3 3-27 0,0-1-22 16,-1 1-32-16,0 0-11 0,-1 0-19 16,-5 0-57-16,-2 1-127 0,0 2-136 15,0 3-103-15,-6 3-64 0,-11 4-96 16,-11 6 239-16,0-2 65 0</inkml:trace>
  <inkml:trace contextRef="#ctx0" brushRef="#br0" timeOffset="2004.2758">25439 4184 194 0,'0'0'428'0,"0"0"234"0,0 0-10 16,0 0-161-16,0 0-40 0,0 0-227 0,0 0-92 16,0 0 43-16,0 0 257 0,0 0-97 15,22-44-115-15,-22 44-82 0,0 0-100 16,0 0-38-16,0 0-101 0,0 2-170 16,-2 2-118-16,0 3-19 0,0 11 83 0,2 13 149 15,0 12 135-15,0 11 41 0,0 2 39 16,0-6 31-16,0-9 18 0,0-7-23 15,0-2-65-15,0-8 0 0,0-5 2 16,2-6 21-16,-2-1 3 0,2 1-24 16,0 3-2-16,-2-3 39 0,2 0 23 15,-2-3-17-15,2 0 46 0,-2-3-14 0,0-1 4 16,0 0-81-16,0-5-54 16,0 1-242-16,0-2-78 0,-4 0 46 0,-2-2-22 15,-1-3 166-15,-10-19-1801 0</inkml:trace>
  <inkml:trace contextRef="#ctx0" brushRef="#br0" timeOffset="2260.9733">25193 4205 2411 0,'0'0'642'0,"0"0"-642"0,0 0-225 0,0 0 140 16,0 0 85-16,0 0 239 0,157-82-233 16,-91 62-6-16,5 0 35 0,-4 1 106 15,-9 7-79-15,-6 2-5 0,-7 3-6 16,-7 2-50-16,-8 3-2 0,-11-1-26 16,-4 3 22-16,-9 0-154 0,3 0-70 0,-1 0-158 15,-4 5-198-15,-4 4-354 0,0-2 215 16</inkml:trace>
  <inkml:trace contextRef="#ctx0" brushRef="#br0" timeOffset="2576.3091">24919 4821 106 0,'0'0'329'16,"0"0"570"-16,0 0-172 0,0 0-202 16,0 0-64-16,111-4-12 0,-56-2-34 15,2-1-113-15,-6 0-152 0,-11 3-47 0,-8 1-66 16,-10 1-33-16,-5 0-4 15,-5 0 0-15,6 0 2 0,0 2-1 0,4 0-1 16,-1 0-54-16,0 0-36 0,-4 0-276 16,0 4-129-16,-6 0-232 0,-1 2-305 15,-8-3-380-15</inkml:trace>
  <inkml:trace contextRef="#ctx0" brushRef="#br0" timeOffset="3037.1425">25822 4812 70 0,'0'0'436'0,"0"0"468"0,0 0-268 16,0 0-240-16,0 0-109 0,0 0-59 15,0 0-99-15,0 0-129 0,0 0-112 16,0 0-133-16,0-3-98 0,0 6-41 15,-2 4 116-15,-1 2 119 0,1 2 149 16,2 3 24-16,0 3 8 0,0 2 168 16,0-2 48-16,0 1-159 0,0 0 19 0,2-1-104 15,3-5 98-15,-3 3-27 16,2-3-19-16,-2 0-20 0,2-2 25 16,-4-3-55-16,2-2 43 0,0-1-19 0,0 2 55 15,3-2-12-15,-3 0-20 0,1-3 5 16,-1 6-58-16,0-6-41 0,-2 1-494 15,0-2-427-15,0 0-311 0</inkml:trace>
  <inkml:trace contextRef="#ctx0" brushRef="#br0" timeOffset="3308.4011">25890 4668 2300 0,'0'0'887'0,"0"0"-757"0,0 0-85 15,0 0 45-15,0 0 45 16,0 0 235-16,0 0-59 0,0 0-140 0,0 0 52 16,0 0-117-16,0 0-40 0,-4-88 2 15,4 86 25-15,0-2-93 0,0 4-18 16,0 0-50-16,0 0 1 0,0 0 8 15,0 0-14-15,0 0-42 0,0 0-50 16,0 0-313-16,0 0-357 0,0 6-1298 16,-7 1 1149-16</inkml:trace>
  <inkml:trace contextRef="#ctx0" brushRef="#br0" timeOffset="3869.8153">25237 4850 1369 0,'0'0'764'0,"0"0"-619"0,0 0-89 16,0 0 50-16,0 0 78 0,0 0 10 0,0 0-98 16,0 0 27-16,0 0-94 0,0 0 94 15,107-38 29-15,-99 35-56 0,6 1-46 16,-6-1-50-16,0 1 21 0,0 2 33 15,1-3-11-15,2 1-41 0,-1 1 1 16,3 1 35-16,0 0-38 0,2-3-5 16,-3 3-22-16,6 0 21 0,-2 0 5 15,2 0 1-15,0-1 0 0,-3 1 5 0,3 0-5 16,-4 0-25-16,2 0-172 0,-4 0-82 16,-4 0-277-16,0 0-399 0,-5 0-420 15</inkml:trace>
  <inkml:trace contextRef="#ctx0" brushRef="#br0" timeOffset="4794.9222">26414 4342 433 0,'0'0'670'0,"0"0"-434"0,0 0-204 16,0 0 104-16,0 0 486 0,0 0-222 15,0 0-200-15,0 0-115 0,0 0-19 16,0 0 99-16,-13-29 43 0,11 29 0 16,2-2-51-16,0 2-19 0,0 0-15 15,0 0-6-15,-2 0 12 0,2 0-52 16,0 0-77-16,0 0-91 0,-2 0-136 0,2 0-88 15,0 3-58-15,-5 8-75 0,1 16 290 16,-2 12 37-16,0 6 119 0,0 7 4 16,1-2-46-16,0-8 94 0,5 0-56 15,-2-2 12-15,2 1 38 0,0-6 47 16,0 0-85-16,0-4 24 0,0-1 80 16,0-7-56-16,0 0-52 0,0 0 152 15,2 4-124-15,0 5 76 0,1 2-54 16,0-7-29-16,-3-10 34 0,0-1-12 15,0-3-45-15,0 0 45 0,0 2-17 0,0 3-24 16,0-5 47-16,0 0-12 0,0-1-16 16,0-2 14-16,0-3-35 0,0-1 47 15,0 0-6-15,-3-3 10 0,3-3-15 16,0 2-11-16,0-2 20 0,0 0 19 16,0 0 11-16,0 0-1 0,0 0 1 15,-3 0 5-15,3 0 4 0,0 0 7 16,0 0-93-16,0 0-258 0,0 0-144 15,0 0-96-15,0 0-154 0,-2-2-299 0,2-1-161 16,5 8 663-16</inkml:trace>
  <inkml:trace contextRef="#ctx0" brushRef="#br0" timeOffset="5425.3033">26860 4805 583 0,'0'0'993'0,"0"0"-310"15,0 0-440-15,0 0-36 0,0 0 139 0,0 0 75 16,0 0-51-16,0 0-102 0,0 0-130 15,0 0-35-15,-2-9-13 0,-2 9-51 16,-1 0-39-16,1 0-36 0,-3 0-49 16,-1 1-98-16,-5 9-183 0,-4 4 220 15,-6 6 146-15,-7 13 0 0,-4 4 0 16,0 2-16-16,9-3 16 0,1-9 25 16,10-8-23-16,3-2-2 0,0-7 0 0,3 6-24 15,-3-1 24-15,1 2 54 16,-1-1-49-16,2-3 63 0,1-2-68 0,2-1-148 15,-2-2-149-15,0-1-214 16,0-3-237-16,0-2-384 0,2-2 190 0</inkml:trace>
  <inkml:trace contextRef="#ctx0" brushRef="#br0" timeOffset="5723.3314">26539 4807 484 0,'0'0'1150'0,"0"0"-375"0,0 0-775 15,0 0-237-15,0 0 33 0,0 0 70 16,0 0 70-16,0 0 64 0,0 0 83 0,0 0-83 16,0 0 4-16,45 56 16 0,-35-37 94 15,1 2 52-15,2 1 287 0,-3 2-313 16,1-3 10-16,0 0-80 0,-3-2-64 15,-2 0-2-15,3-4 67 0,-5 2-36 16,5-1 24-16,-3-3-30 0,-2 1-26 16,1-1 26-16,1 0 55 0,-2 0-16 15,0-1-68-15,5 0-11 0,0-3-475 16,1-1-741-16,-2-7-213 0</inkml:trace>
  <inkml:trace contextRef="#ctx0" brushRef="#br0" timeOffset="6126.7954">27104 4971 70 0,'0'0'1405'0,"0"0"-260"16,0 0-891-16,0 0-212 0,0 0 175 15,0 0 32-15,0 0-153 0,113-29-96 16,-95 26-56-16,0 1 52 0,-4 2-24 0,-1 0 22 16,-2 0-325-16,-3 5-266 15,-4 2-492-15,-1-4-172 0</inkml:trace>
  <inkml:trace contextRef="#ctx0" brushRef="#br0" timeOffset="6359.4469">27074 5130 1464 0,'0'0'1176'0,"0"0"-769"16,0 0-250-16,0 0 35 0,0 0 74 15,0 0-124-15,0 0-25 0,0 0-76 16,0 0-38-16,121-35-6 0,-95 30 5 16,-6 3-6-16,4-2-31 0,-2 0 33 15,-1 1-22-15,-2 3 19 0,-2 0-87 16,-3-2-288-16,2 2-74 0,-2-2-222 0,-5 0-388 16,2 0-100-16</inkml:trace>
  <inkml:trace contextRef="#ctx0" brushRef="#br0" timeOffset="6953.8137">27886 4807 771 0,'0'0'0'0,"0"0"-151"0,0 0 151 0,0 0 564 16,0 0-271-16,0 0-73 0,0 0-2 16,0 0-14-16,-37 109-50 0,37-86-152 15,0-3 177-15,0 0 139 0,0-3-257 16,3 0-37-16,5-1-24 0,0-5 59 15,0 0-54-15,4-1 177 0,0 0-60 16,1-4-10-16,0 1 61 0,-1-1 26 16,3-3-65-16,2 1-27 0,0-4-4 0,1 0 51 15,0 0-76-15,-1 0 12 16,4 0 20-16,-4-5-26 0,3-3-9 0,-2 1 24 16,0-7-6-16,-4 1 22 0,2-3-32 15,-4-1-82-15,-4 0 1 0,-1 0 168 16,-1-2-137-16,-4 1-29 0,-2 2-4 15,0-3-27-15,0 4 27 0,0 1 0 16,-4 0-17-16,-4 3-36 0,-1 2 37 16,1 0 3-16,-3 4-14 0,2-3-51 15,-1 3-15-15,-2-1 15 0,-2 0 16 16,-2 2-12-16,-2 1-20 0,-1 0 15 0,1 3 49 16,-2-2-29-16,-2 2 14 15,4 0 42-15,1 0-24 0,0 0 4 0,0 5-8 16,2-2-10-16,-2 1-13 0,3 4 20 15,-4-2 0-15,4 5-4 0,-2-4 19 16,4 7 14-16,1-1-24 0,1 4-19 16,-1 7-98-16,0 4-170 0,3-1-398 0,2-5-398 15,4-8-433-1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13T04:43:40.62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446 1725 13 0,'0'0'66'0,"0"0"-20"0,0 0 67 16,-3-4 38-16,3 4-12 0,-2 0-93 16,2-2 59-16,0 0 335 0,0 2 28 0,0-1-153 15,0 1-124-15,0-2-77 16,0 2-89-16,0-2 25 0,0 2 43 0,0 0 7 16,0 0-32-16,0 0-38 0,0 0-25 15,0 0 19-15,0 0 24 0,0 0 19 16,0 0 6-16,0-2-12 0,0 2-14 15,0-2-6-15,0 2-12 0,0 0-29 0,-3-3 0 16,3 3 34-16,0 0 30 16,0 0-5-16,0 0-30 0,0 0-27 0,0 0 4 15,0 0 17-15,0 0 5 0,0 0 6 16,0 0 6-16,-2 0-12 0,2 0 6 16,0 0-12-16,0 0-16 0,0 0-1 15,0 0 24-15,0 0-7 0,0 0 1 16,0 0-21-16,-2 0-2 0,2 0-28 15,0 0-35-15,-2 0-16 0,0 0-39 16,0 3-105-16,-2 3-114 0,2 3-199 0,0 9 332 16,0 10 89-16,0 12 76 15,0 8 33-15,-3 0-31 0,-1-4 37 0,1-3 0 16,-3 0 39-16,2-1 64 0,-1-4-33 16,1-4 13-16,0 1 51 0,-1-9-96 15,3-2 12-15,-1-7-48 0,1-2 2 16,0 7-4-16,-2-1 0 0,0 1 5 0,-3 0-3 15,-2 1 41-15,1-2-11 0,-1 5-1 16,-2-4 6-16,1-1-6 0,1 1-24 16,-2-5 18-16,2-2 18 0,1-1 40 15,2-4-79-15,4-1 47 0,2-4-49 16,0 0 52-16,-2-3 68 0,4 0 63 16,0 0 32-16,0 0 9 0,0 0 57 15,0-3 74-15,6-5-80 0,0-10-7 16,6-12-270-16,10-13-88 0,1-4-157 15,7-1 189-15,2 2 8 0,-3 4-86 0,1 2 134 16,0 1-50-16,-2 5 109 0,-6 7-62 16,-4 8 3-16,-8 5-39 0,-1 1 39 15,-1 2 10-15,3 0-10 0,-5 0-56 16,1 7 56-16,-5 0-25 0,-2 4 9 16,0 0-91-16,0 0-84 0,0 0-84 15,-5 8-48-15,-3-3-97 0,-1 8-74 16,-6 5 303-16,3 1 160 0,-6 5 31 15,2-1 25-15,1 0-25 0,-4 4-38 16,4-6 34-16,2 2-28 0,5-4-117 0,1-2 65 16,5 1 78-16,0-5-59 0,2 0 65 15,0 1 5-15,0-4 59 0,9 4 1 16,1-4 19-16,3-1 286 0,2 4-25 16,4-4-179-16,-2 0-99 0,0 0-31 15,2-1-30-15,2 0 79 0,1-3-13 16,-2 2-13-16,0-4 18 0,-4 1-7 15,2 2 0-15,-6-4-37 0,-3 0-33 0,0 1-275 16,-5 3-262-16,-2-3-187 16,-2-3-380-16</inkml:trace>
  <inkml:trace contextRef="#ctx0" brushRef="#br0" timeOffset="313.514">2936 2220 24 0,'0'0'264'0,"0"0"-33"0,0 0 12 0,0 0-6 16,0 0-106-16,0 105 38 0,8-86-6 15,2-1 5-15,4-2-77 0,0 2 5 16,3-3-26-16,2-3 45 0,0-3 82 16,5-2-129-16,0-4-68 0,-2-3-540 15,-2 0-543-15,-1-16 439 0</inkml:trace>
  <inkml:trace contextRef="#ctx0" brushRef="#br0" timeOffset="472.1633">2889 2111 3287 0,'0'0'141'0,"0"0"-136"0,0 0-10 15,0 0-24-15,0 0-61 0,0 0 90 0,0 0 0 16,0 0-130-16,0 0-283 15,0 0-17-15,0 0-881 0,36-88 286 0</inkml:trace>
  <inkml:trace contextRef="#ctx0" brushRef="#br0" timeOffset="1587.8312">3141 2044 9 0,'0'0'59'0,"13"104"264"0,-6-56 53 16,-1 2-81-16,3-4-151 0,1-6-112 0,5-3-25 16,-2-2 26-16,1-4 12 0,2-7 8 15,-4-7 31-15,-3-5 58 0,-1-4-51 16,3-1 18-16,-3-1-26 0,1-2-13 16,-1-3 19-16,-2-1 120 0,4-1 120 15,2-19 202-15,4-12-104 0,6-20-80 16,-1-6-347-16,-6-8-158 0,-6 3-134 15,-7 5-61-15,0 5 259 0,-2 0-272 0,0 5 51 16,0 2-96-16,0 8 296 0,-4 5 230 16,0 9-90-16,-3 3-25 0,3 8 121 15,0 2 187-15,-3 2 25 0,1 0-28 16,1 2 52-16,1 4-40 0,2 3-48 16,0 0-269-16,2 0-51 0,-4 0-242 15,2 1-90-15,-2 10-114 0,2 5 41 0,-3 17 393 16,5 13-6-16,0 7 67 0,0 5 2 15,3-3 100-15,5-5-68 0,2 0-32 16,5-5 99-16,0 0-11 0,2-6-20 16,5-5 54-16,-2-4-43 0,0-6 30 15,-1-3 45-15,-2-7-24 0,-4 0 92 16,5-4-148-16,8 4 26 0,8-6-36 16,4-6 44-16,5-2 18 0,-5-8-14 0,-4-5-31 15,-13-3 54-15,-4 3-20 16,-4 0-25-16,-1-4-90 0,2 1-18 0,-2-6-5 15,-6 2-122-15,-2 1 131 0,-2 4 14 16,-2 1 128-16,0 2-56 0,0 7-68 16,-8-2 86-16,0 3-72 0,0 1 30 15,-2 3-48-15,2 0-34 0,2 0-43 16,-2 0-35-16,1 0-126 0,-2 0 6 16,-1 4 57-16,1 2 62 0,-1 3 48 0,4-1 59 15,-1 1-28-15,3 4-56 16,1 0 11-16,3-2 75 0,0 2 2 0,7 0 2 15,6 1 0-15,4-1-162 0,2-2 121 16,0-1 41-16,5 0 41 0,5-4 36 16,5-2-31-16,6-4 27 0,3 0-22 15,-3-6 11-15,-2-1-22 0,-4-5 26 16,-6 4-39-16,-5 0 6 0,-8-1-33 16,0 2-70-16,5-4-48 0,-4 3 118 15,8-6 39-15,-6 2-11 0,4-3-11 16,-5 1 11-16,-1-1-28 0,-2 2 38 15,-2-1-38-15,-6 5 0 0,-2 3 52 0,-1 2 156 16,-3 4-29-16,0 0-95 0,0 0-68 16,-7 0-16-16,1 3-43 0,-2 0-74 15,-2 3-165-15,-10 10 74 0,-12 6 99 16,3 3 105-16,-1-2-26 0,6-2-4 16,14-5 6-16,-3 0 5 0,2 5 23 15,5 1-6-15,4-4 8 0,2-2-4 0,0-2 4 16,6-3 2-16,5-6-4 15,0 1-4-15,1-4 4 0,4-2 74 0,-4 0 56 16,2-5 20-16,4-9 81 0,-1-8 66 16,2-9-55-16,-2-12-139 0,-3-3-22 15,-2-3-48-15,-8-1 51 0,-4 1-84 16,0-7-63-16,0-1 63 0,-9-2-211 16,-6 3-82-16,-2 5 188 0,-4 5 49 15,0 10 56-15,1 9 185 0,6 9 93 0,4 5-105 16,-2 6-119-16,6 0 46 0,-2 2-20 15,4 2-37-15,-1 3-31 0,5 0-12 16,0 0-143-16,0 8-199 0,0 16-93 16,0 24 210-16,13 17 118 0,6 7 107 15,0 0 81-15,3-7 93 0,-4-5-153 16,4-7-16-16,-1-3 0 0,3-9-5 16,-2-4 41-16,4-8-11 0,2 0-30 0,-3-6-81 15,5-3 81-15,2-4-99 0,2-8-165 16,4-7-289-16,-13-2-586 0,-5-10-438 15</inkml:trace>
  <inkml:trace contextRef="#ctx0" brushRef="#br0" timeOffset="1832.4799">4883 2152 2506 0,'0'0'1162'0,"0"0"-1119"16,0 0-43-16,0 0-167 16,0 0 140-16,0 0 23 0,0 0-61 0,0 0 9 15,109-24-85-15,-72 19-413 0,-7 1-283 16,-14 2-500-16</inkml:trace>
  <inkml:trace contextRef="#ctx0" brushRef="#br0" timeOffset="3382.0786">5447 2428 484 0,'0'0'1015'0,"0"0"-610"0,0 0-169 0,0 0 107 16,0 0 4-16,0 0-134 0,0 0-16 16,112-77 23-16,-96 60-64 0,-2 2-76 15,2 1 75-15,-8 1-129 0,0-2 149 16,-4 4 74-16,0-3-127 0,-1 4-61 15,-1-1-32-15,-2 0 67 0,0 1-75 16,-2 3 25-16,-5 0-46 0,-1 2 0 16,0 2 27-16,2 0-27 0,-6 2-106 15,6 1-37-15,-4 0-59 0,1 0-91 0,-4 0 52 16,1 7 80-16,-1 0 47 0,2 5 63 16,0 0-51-16,1 3 35 0,4 0-2 15,0 1 5-15,0 4 17 0,4-3-12 16,2 3 55-16,0 1-19 0,0-4 23 15,2-2 23-15,6 1 30 0,0-4 47 16,0-3-14-16,3 2-13 0,2-5-33 0,-3 0 22 16,5-2 32-16,0-1-13 15,4 0 21-15,1-3 4 0,-2 0-35 0,4 0-10 16,-3-3-22-16,2 0-37 0,-2-4-4 16,1 4-21-16,-4-3-13 0,-1 3 14 15,0-1 22-15,-3 0 0 0,1 2 0 16,0-2-4-16,-2 1-21 0,-1 3-1 15,-2-2-14-15,2 0-7 0,-4 2 4 16,0 0 0-16,0 0 39 0,0 0-33 16,1 0 5-16,2 0 32 0,-5 0 0 15,-2 0 0-15,0 0-4 0,0 0-1 0,-2 0 1 16,0 0 0-16,0 0 4 0,0 0 6 16,0 0 37-16,0 0 16 0,0 0 16 15,0 0-3-15,0 0 15 0,0 0-6 16,0 0 7-16,0 0 3 0,0 0-10 15,0-3-22-15,2 3-59 0,0-5-18 16,3 0 16-16,1-6 2 0,5-2-4 16,-1-1-570-16,3-3 391 0,4 4 183 0,-4 0 0 15,3 2-67-15,0-1-18 0,0 6-22 16,2-2 4-16,-6 7 10 0,-1-1 51 16,-3 2 13-16,1 0-6 0,-2 2-36 15,-1 4-25-15,0 1-56 0,0 2 122 16,0 1 24-16,4 2 6 0,-4-1-41 15,-2 2 41-15,0 0 37 0,2 1 66 16,-1-2 12-16,-1 0-7 0,-2-4-32 0,0 1 12 16,0-4-29-16,-2-3-55 15,3 0 1-15,-1 0 36 0,-2-2 4 16,0 0 17-16,0 0 11 0,0 0 18 16,2 0 11-16,-2 0 11 0,0 0 7 0,2-2 8 15,0 0-14-15,2-4 1 0,3-2 48 16,5-5-7-16,3 0-156 0,6-4-594 15,3-1 209-15,-3 5 274 0,4 0 26 16,1 2 17-16,-5 2 23 0,5 5-25 16,-3-1-24-16,0 5 36 0,1 0-54 15,-5 0 33-15,-1 5 54 0,2 2-11 0,-1 3-49 16,2-1 85-16,0 2 59 0,1-2-11 16,6 5 7-16,6 3 0 0,6-4-2 15,0 1 29-15,-6-4-23 16,-9-5 11-16,-10-3 18 0,-2-2-21 0,2 2 7 15,-1-2 5-15,2 0 30 0,-4 0 26 16,-1 0 48-16,0-2-16 0,-5-1 44 16,-2-1 24-16,0-2 14 0,1-1-45 0,-3-4-47 15,0 0-3-15,0-2-70 16,-2-5-84-16,0 1-38 0,-2-1-21 0,-7 5 22 16,-1 1 34-16,-2 2 3 0,-4 3-36 15,2 0 36-15,-6-1-422 0,1 3 173 16,-2 5-144-16,0 0-19 0,1 0 184 15,2 10 36-15,2 3 58 0,6 4 130 16,0 2-45-16,3 2-10 0,5-2-4 0,2 3 63 16,0-2 4-16,2-1 26 0,7-5 11 15,-1-1-6-15,0-4-6 0,1-5 7 16,-2 2 5-16,-1-6 33 0,-2 0 62 16,4 0 14-16,1 0 55 0,2-7 159 15,5-8-21-15,8-12-81 0,-3-7-133 16,1-12 45-16,-4-4-95 0,0-6 16 15,-6 1-95-15,-1-6-84 0,2-6-52 0,-7-4 73 16,0-1-49-16,-3-1-246 0,-3 10-84 16,-7 3 212-16,-12 14-316 0,2 10 377 15,0 14 169-15,4 12 82 0,5 0 684 16,0 7-398-16,1-3-109 0,0 3-96 16,5 3-163-16,0 0-67 0,0 3-135 15,-4 16 30-15,-5 16 13 0,3 24 150 16,1 16 9-16,5 6 29 0,2 4-29 0,0-6 0 15,4 0 4-15,5-1 59 16,6-3-34-16,-1-7-29 0,2-2-188 0,-4-11-316 16,-4-12-196-16,0-14-662 0,-2-12-4 0</inkml:trace>
  <inkml:trace contextRef="#ctx0" brushRef="#br0" timeOffset="6925.4213">2603 10390 68 0,'0'0'1444'0,"0"0"-1045"0,0 0 266 15,0 0-304-15,0 0-87 0,0 0 2 16,0 0 2-16,0 0-202 0,0 0 42 16,0-18 104-16,-5 13 29 0,3 3-116 15,-1-1-130-15,1-2 32 0,-2 0 22 16,0-1 3-16,-2 0-34 0,2 1 14 16,-2-4-30-16,-1 4-8 0,-2-2 19 0,-1-1-23 15,-1 2 8-15,0-1-32 0,-1-1-26 16,-3 1 0-16,-5-1-26 0,-4 3-87 15,-10 5-33-15,-13 0 3 0,0 15-30 16,2 5 37-16,12-1 121 0,5 6-21 16,6 3-125-16,12 3 155 0,2 6 52 15,8-1-35-15,10 2 5 0,12 2-36 0,5 3 11 16,9 0 59-16,4-2 0 16,2-1-39-16,3-2 37 0,0 0-2 0,-9-3-2 15,-2-4 1-15,-8-7-19 0,-10-5 18 16,-2-6 0-16,-8 1-29 0,-2-1 31 15,0 2-37-15,-4 3 12 0,0 1 29 16,-12 6 90-16,-16 3 92 0,-6 3-11 16,-5-3-93-16,3-4-4 0,7-11-70 15,10-7 44-15,8-3 65 0,3-1-38 0,1-2-1 16,5 0 145-16,0 0 16 16,2 0-86-16,2 0-149 0,7-5-18 0,3-5-9 15,14-6-86-15,14-10-271 0,17-6 201 16,7-5 124-16,0 3 21 0,-9 5 4 15,-10 6 34-15,-5 3 5 0,-11 0 44 16,-5 7 26-16,-10 0 11 0,2 4-9 16,-4-4 30-16,1 0 75 0,2 0-30 0,-6 3 46 15,-5 0-38-15,0 3 4 16,-4 1-12-16,0-1 5 0,0 1-64 0,-4 0-57 16,-5-1-16-16,1 1 23 0,-1 3-28 15,1-2 16-15,-1 2-7 0,3 0-24 16,0 3-6-16,2 0-81 0,2 0-9 15,-6 0-23-15,4 0-25 0,-2 0 17 16,0 4 34-16,-2 3-12 0,-1 11 17 16,-2 10-5-16,7 5-15 0,2 7-28 15,2-2 40-15,6 1-2 0,9-9 11 0,2 1 21 16,5-6-17-16,5 0 20 0,7-3 63 16,6-5 27-16,9 3 53 0,-2-11 11 15,0-5-9-15,1-4-21 0,1 0 11 16,-3-9-72-16,-1-6-77 0,0-1 77 15,-9-3-82-15,-6 2 42 0,-9 0 36 16,-6 3-52-16,-3 3 54 0,2-4 2 16,-2-3 51-16,-2-2-30 0,-3 3 159 15,-4 5 51-15,-3-5-73 0,0 8-48 0,-8-4-43 16,-2 3 38-16,-2 1 27 0,1 2-73 16,-4 1-16-16,2 2-39 0,1 0-4 15,-1 3-65-15,-2 1-23 0,3 0-36 16,-6 1-5-16,2 7 41 0,-2 0 12 15,1 3 22-15,2 2 0 0,0 4-14 16,3 1 10-16,-1-2 20 0,2 4-1 0,5-1 1 16,2 0-40-16,2-2-14 15,2 0-25-15,0 0-11 0,4-5-56 0,4-2 26 16,1-3 79-16,4-1 79 16,-1-2 71-16,3-2 31 0,2-2 31 0,2 0-133 15,5-2-16-15,-1-8-6 0,0 1-62 16,-1-4-34-16,-3 1-43 0,2-1-3 15,-6 2 99-15,-1-1 46 0,0 2 19 16,-2 2 0-16,-3 1-2 0,-1 1-35 16,1 3 13-16,-3-1-6 0,3 2-1 0,1 0-17 15,3 0 42-15,0-2 6 0,3 1 24 16,4 0-24-16,1-2 49 16,2-2 5-16,3 0-5 0,-5-3-8 0,3-1 23 15,-8 0 30-15,-1-3 91 0,0-1 180 16,-4-3-52-16,-3-2-31 0,-2-4-37 15,-4-6-19-15,-2-6-82 0,0-7-90 16,0 4 33-16,-4-1 9 0,-2-2-57 16,0-1-26-16,1-4-12 0,-1-4 25 0,-2-4-26 15,1-2-36-15,-2 2-27 0,1 2-66 16,-4 7-59-16,0 13 116 0,4 14-41 16,2 10 113-16,2 5 63 0,0 2 24 15,2-1-71-15,-3 3-16 0,3 0-78 16,2 0-68-16,-4 7-187 0,-1 12-129 15,1 19 185-15,0 27 102 0,2 21 175 16,2 14 107-16,0 1 1 0,8-4-43 16,8-7-44-16,0-12 33 0,4-15 49 0,0-10-14 15,4-16-88-15,1-2 1 16,3-9 39-16,2-3 81 0,2-5 44 16,-1-7 13-16,5-6-58 0,0-5-4 0,1 0-21 15,-1-11-15-15,-6-3-11 16,-7 3-51-16,-6 0 16 0,-2-3-4 0,4-1-31 15,-2-6-15-15,-1 0-36 0,-2-2 28 0,-8 2-4 16,-4 2-4-16,-2 1 12 16,-2 3-18-16,-8 4 37 0,-4 0 3 0,2 1 146 15,-1 3-95-15,-2 2-54 0,0 1-16 16,3 4-15-16,-1 0-42 0,0 0 7 16,3 2-14-16,4 8-12 0,-4 0-8 15,8 3-66-15,2 7-2 0,0 0 51 16,12 3 50-16,0 2 3 0,5-4 64 15,8 4 0-15,9 1-46 0,5-1 43 16,5-4 3-16,-3-5 25 0,-1-9 16 0,-4-3-39 16,0-2 49-16,0-2 20 15,3 0 3-15,-8-9-31 0,3-1-14 0,-4-4-2 16,-4 3-27-16,-8 0-53 0,-3-1 48 16,-2 2 0-16,0-3 5 0,-1-2 0 15,-1-3 199-15,-4 1-28 0,-7-2-169 16,0 2 107-16,-2 0-109 0,-7 2 0 15,-6 3 113-15,0 1-20 0,-2 4-92 16,-2 1 72-16,-1 2-73 0,0 2-121 16,-2 2 28-16,-1 2 26 0,0 8-25 0,2 4-11 15,1 3-19-15,6 9 55 0,5 4-29 16,7-2-62-16,2-2 31 0,0-4 6 16,5-6-3-16,5-1-36 0,2 0 155 15,4-5-38-15,0-4 43 0,4-4 22 16,-3-2 80-16,1-2-48 0,2-9 75 15,-2-9 54-15,6-9 33 0,2-9-48 16,-1-10-54-16,-3-2 71 0,-6-4-101 0,2-4 12 16,-8-3-73-16,0-6-23 0,-1-8-81 15,-5-1 10-15,-4-3 0 0,0 4-17 16,-9 7 2-16,-7 9-71 0,-4 11 157 16,2 15 38-16,3 13 198 0,2 7-50 15,4 7-77-15,1 2 172 0,2 1-116 16,-3 3-82-16,5 0-83 0,-1 5-50 15,1 24-94-15,4 24-25 0,0 18 147 0,9 9 2 16,10 6 1-16,2-9 16 16,5-1 6-16,0-4 18 0,-2-3-6 0,6-6 1 15,-2-4-13-15,3-6 0 0,1-8-3 16,0-11-143-16,-6-13-235 0,-5-9-515 16,-11-8-590-16,6-4-508 0</inkml:trace>
  <inkml:trace contextRef="#ctx0" brushRef="#br0" timeOffset="7119.993">5273 10713 4084 0,'0'0'578'0,"0"0"-578"0,0 0 0 15,0 0 0-15,0 0 125 0,0 0-92 16,0 0-33-16,136-10 0 0,-89 1 25 15,-3 0-25-15,-1 1-135 0,-7 0-101 16,-4 1-217-16,-7-1-404 0,-6 0-1553 16</inkml:trace>
  <inkml:trace contextRef="#ctx0" brushRef="#br0" timeOffset="8512.6592">5954 10943 367 0,'0'0'874'16,"0"0"-349"-16,0 0-155 0,0 0 4 15,0 0-124-15,0 0 0 0,115-90-7 0,-95 69-8 16,-2-1-95-16,4 4-17 0,-8-3-51 15,4 1 60-15,-6-1 14 0,-1 2 15 16,-5 2-48-16,0 0-59 0,-4 2 11 16,1-3 14-16,-3 5 9 0,0 0-84 15,0-1 28-15,-7 4 45 0,1 3-22 16,-4 0-55-16,1 0 2 0,-2 2-10 16,3 1 8-16,-1 4-2 0,1 0-118 0,0 0-41 15,-4 4-45-15,0 8 64 16,0 2-30-16,-2 10 66 0,4 8 40 0,4 7-21 15,6 1 62-15,0 0 25 0,0-6 0 16,8-3 0-16,0-5-2 0,4-6 2 16,-4-7-2-16,0-2-1 0,4 2-1 15,4-4 4-15,3 0 21 0,2-4 56 16,0-1 19-16,3-4-60 0,4 0 29 16,1-7-13-16,-1-4-37 0,-1-4 9 15,2-3-48-15,-1-4 19 0,6-10-96 16,-1 3 97-16,-9 5-62 0,-2 2-21 15,-7 7 41-15,0 2 46 0,0-2 87 16,-5 5 60-16,-1 4-8 0,-5 4 1 0,-2 2-14 16,-2 0-69-16,0 0-57 0,5 0 3 15,1 7-3-15,2 1 146 0,4 1-80 16,2 2-39-16,0 0 31 0,2-1 1 16,-4 2-56-16,1-5 32 0,2 1-35 15,-2-4 19-15,1-1-18 0,4 1 28 0,2-4-11 16,10 0-11-16,6-5-7 0,3-9-111 15,-3 3-2-15,-11-3-71 16,-4 5-89-16,-6 0-55 0,0 1 22 0,0 2 10 16,-1-2 132-16,4 2 82 0,-1 2 35 15,-2 2-41-15,-3 2 88 0,1 0 6 16,2 0-1-16,-2 0 54 0,1 0 99 16,4 4-39-16,0-2 22 0,4-2-60 15,5 3 6-15,7-3-23 0,-2 0 31 16,-2-3-59-16,-5-3 15 0,-3 1-10 0,2-2-16 15,-4-3 51-15,2 0-42 0,-8 1 14 16,1-1 19-16,-4 0 37 0,-5 3 4 16,-1 0 0-16,-1-2 5 0,-4-2-9 15,0-1-38-15,0-2-51 0,-9-1-15 16,-1 1-54-16,-5 0 51 0,0 1 6 16,-5 3-6-16,-2 1-12 0,-10 5-122 15,-9 4 45-15,-1 0-14 0,8 9 104 0,8 5-37 16,7 4 39-16,5 8 0 0,-4 10-43 15,6 4-79-15,8-1 98 0,4-4 0 16,0-9 5-16,0-6-10 0,4-6-14 16,2-2 38-16,2-1-30 15,3 0 35-15,2-1 40 0,-2-2-12 0,1-6 54 16,-1-2 4-16,0 0 33 0,1-2 61 16,0-10-4-16,0-5-45 0,2-8-11 0,-1-9 34 15,0-12-45-15,-3-7-36 0,-3-3-9 16,-3-1 4-16,-2 0-31 0,0-11-34 15,0-2 17-15,-2-9-40 0,0-3-91 16,0-2 77-16,0 2-129 0,-4 6 89 16,-6 8 56-16,-5 14-93 0,0 16 111 15,4 14 111-15,3 13-55 0,4 5 113 16,0 1-80-16,2 3-58 0,-4 0-31 16,4 2-95-16,2 0-82 0,-2 17-35 15,0 25-53-15,2 36 119 0,0 23 146 16,16 16 22-16,0 1 24 0,4-11-41 0,-1 1 62 15,2-8-42-15,-2-8-21 0,3-11 32 16,-2-15 14-16,4-5-50 0,-3-17-42 16,-2-9-243-16,-4-14-10 0,-5-13-532 15,-6-7-1915-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13T04:45:01.49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091 3580 784 0,'0'0'809'0,"0"0"-449"0,0 0-220 0,0 0 148 15,0 0 20-15,0 0-56 16,0 0-140-16,0-13 135 0,-2 12 56 0,2-2-123 16,0 2-47-16,-2-2-13 0,2 0-29 15,0 1-19-15,-2-1-69 0,2 0 0 16,0 1 39-16,0 2 21 0,0-3-18 15,0 3-42-15,0-1 0 0,0 1 0 16,0 0 15-16,0 0 0 0,0 0-18 16,0 0-16-16,0 0-11 0,0 0 0 0,0 0-9 15,0 0-9-15,0 0-74 0,0 0-163 16,0 1-51-16,0 7-20 0,0 8 71 16,0 13 282-16,4 17 112 0,0 8-6 15,2-1-71-15,-4-2 11 0,0-11-6 16,-2-3-34-16,0-9-3 0,0-9 37 15,0-1-40-15,0-5 2 0,0 2 35 16,0 4-35-16,-4 2 30 0,0-1 8 16,-2-5-1-16,2 2 6 0,-6-4 20 15,4-3-6-15,-2 1 27 0,-1-2 19 16,1-4-34-16,-3 1 57 0,3-5 41 0,-3 2-2 16,1-3-73-16,-4 0 106 0,0-7-121 15,2-3-9-15,-4-10-70 0,2-14-8 16,7-19-8-16,7-8-19 0,5-3-273 15,13 1 214-15,4 11 71 0,1 2-55 16,7 1-185-16,4 1 181 0,4 2 82 16,2 3-15-16,-4 6-36 0,-1 6 51 0,-13 6-110 15,0 11-62-15,-7-1 150 0,0 5 22 16,2-2-95-16,1-1 50 0,6-2 43 16,-2 1-65-16,-2 1-1 0,4 4 66 15,-1-4-2-15,-1 6 0 0,-4-3-75 16,2 5 77-16,-6 1-78 0,-3 2 15 15,-2 2 7-15,-5 0-50 0,0 2 47 16,-2 3 55-16,0 3 2 0,1-2-160 16,-1 1-46-16,0-1 210 0,0 2-32 0,0 2 32 15,-2 1 0-15,0 0 113 0,0 3-88 16,0 3 55-16,-2 0-80 0,-2 3 61 16,-3 0-57-16,1 2 69 0,0 0-11 15,-3 1-62-15,0 0 0 0,3-3 13 16,-2 3-13-16,2-9 0 0,-4 3 2 15,2-2 34-15,2-4 48 0,-2-4-17 16,1-2-63-16,3-1 74 0,-1-1 4 16,1-3 34-16,-2 0-15 0,2 0-33 0,0 0 10 15,-3 0-35-15,1-3-16 0,-3-1-25 16,3 3-2-16,-3-3-120 0,3 2-117 16,0 0 202-16,2 2-117 0,-3-2 52 15,2 1-69-15,3 1-43 0,0 0-113 16,0 0-56-16,0 0-85 0,-2 0 48 15,4 0 300-15,-2 0 118 0,2 0 229 16,-2 0 6-16,2 0-111 0,-2-2-20 0,2 2 38 16,-2 0 26-16,0-3 80 0,-2 2-127 15,1-1-96-15,-2 2 0 0,1 0-25 16,-2 0 0-16,2 0-25 0,-2 0 6 16,-1 0-70-16,1 0 58 0,-3 2 26 15,1 2 5-15,1-1 24 0,1 1-22 16,0-2 38-16,2 2-36 0,0-4 43 15,-1 1 21-15,2-1 26 0,3 0-46 16,0 0-48-16,0 0 0 0,0 0 6 16,0 0 31-16,0 0-30 0,0 0 11 0,0 0-18 15,3 3-87-15,4 1-38 0,1-1 125 16,2 2 177-16,5 4-22 0,9 0-16 16,8 4-42-16,10 7 222 0,5-1-177 15,-1 3-119-15,-5-2-19 0,-3-1 52 16,-4 5-56-16,0-2 2 0,-6 0-2 15,-7-4 56-15,2 4-27 0,0 6 36 16,-1 5-65-16,-4 1-263 0,-6-9-376 0,-10-12-761 16,-2-5 196-16</inkml:trace>
  <inkml:trace contextRef="#ctx0" brushRef="#br1" timeOffset="5432.8978">5037 4050 769 0,'0'0'1048'0,"0"0"-654"16,0 0-313-16,0 0 296 0,0 0-72 16,0 0 47-16,0 0-28 0,0 0-70 15,0 0-71-15,-10-20-58 0,10 18-43 0,0-1-19 16,0 3 4-16,0 0-10 0,0 0-19 15,0 0-34-15,0 0-3 0,-2 0-1 16,2 0 0-16,0 0-4 0,0 0-46 16,0 0-66-16,-3 3-97 0,-1 4-104 15,-2 7-38-15,-9 16 203 0,-6 16 146 16,-3 7 2-16,1 1 4 0,6-6-54 16,6-15 54-16,5-13 0 0,4-3-12 0,0-8 9 15,2 3-37-15,-2-2 38 0,2 1-20 16,0-5 16-16,0-4 6 0,0 1 23 15,0-3 56-15,0 0 45 0,4 0 13 16,0 0-2-16,5-3 6 0,1 1 38 16,5-4 37-16,6 0-43 0,9-3-119 15,0 0-50-15,-5 0 10 0,-1 2-14 0,-6 4-226 16,2-1 39-16,4 1-159 16,-6 3 12-16,4 0-181 0,-10 0-437 15,-1 0-489-15</inkml:trace>
  <inkml:trace contextRef="#ctx0" brushRef="#br1" timeOffset="5982.0108">5744 3617 1600 0,'0'0'1235'0,"0"0"-703"0,0 0-231 15,0 0-99-15,0 0 55 0,0 0 15 0,0 0-26 16,0 0-73-16,0 0-64 16,0 0-109-16,2-15-36 0,5 15-48 0,2-3-25 15,3 0-48-15,9 2 51 0,9 1-38 16,2-3-59-16,-2 3-169 0,-5 0-112 15,-8 0-342-15,0 5-389 0,0 0 97 16</inkml:trace>
  <inkml:trace contextRef="#ctx0" brushRef="#br1" timeOffset="6151.8442">5728 3825 1792 0,'0'0'606'15,"0"0"-606"-15,0 0-44 0,0 0 44 16,0 0 88-16,0 0 120 0,0 0-80 16,133-8-8-16,-76 4-73 0,1-1-47 15,-5-1 0-15,-11-1-516 0,-10 0-842 0,-4 0 287 16</inkml:trace>
  <inkml:trace contextRef="#ctx0" brushRef="#br1" timeOffset="6743.2703">6938 3532 2463 0,'0'0'572'0,"0"0"-513"16,0 0-36-16,0 0 222 0,0 0-241 15,0 0 231-15,0 0 83 0,0 0-131 16,0 0-105-16,0 0-82 0,-94-66-63 15,79 62 6-15,0 4-6 0,-4 0 60 16,-2 0 3-16,-1 0-55 0,0 6 24 0,-2 1 31 16,3 5-2-16,-3 1-15 15,1 4 17-15,2 0 53 0,-1 5 2 0,6-1-55 16,3-1-86-16,0 1 15 0,7 0 10 16,2 1 10-16,4-3 46 0,0-3-60 15,4 2 11-15,11 1 49 0,6-3 5 16,13 3 5-16,15-2 119 0,1-6-73 15,4-2 81-15,-10-9-111 0,-11 0-42 16,-11 0 1-16,-4 0-46 0,-6-3 66 16,3-3 34-16,0 1-31 0,-2-1 99 15,-3-2 5-15,-4-1 60 0,1-3 32 0,-2-2-199 16,-3-12 0-16,-2-5 30 0,0-4 87 16,0-2-117-16,-7 6-12 0,-4 8 12 15,5 10 0-15,-2 1-21 0,-3-1 13 16,-2 2 8-16,0-1 0 0,1 2-21 15,-1 7-64-15,-2 3-164 0,-6 2-111 16,-13 16-416-16,4 4-259 0,4-3-283 16,4 2 611-16</inkml:trace>
  <inkml:trace contextRef="#ctx0" brushRef="#br1" timeOffset="8640.0925">3726 12434 2506 0,'0'0'423'0,"0"0"-411"16,0 0-12-16,0 0-100 0,0 0 73 16,0 0 27-16,0 0 0 0,0 0-85 15,0 0 49-15,-18 36-61 0,14-5 97 16,0 19 139-16,0 8-72 0,0 4 52 16,2 0 16-16,-1-8-23 0,1 3-44 15,0 0 62-15,-5-2-102 0,5-5 72 16,-2-10-36-16,2-11 33 0,0-12-86 0,2-8-7 15,0-3-4-15,0-2 3 0,0-2 62 16,-2 0 42-16,2-2 69 0,0 0 40 16,0 0 25-16,0 0 10 0,0 0 15 15,-2-4 9-15,-5-6-32 0,-3-7-194 16,-5-15-38-16,0-20-11 0,1-9-20 16,2-4-85-16,8 0-36 0,4 4-75 0,0 0 192 15,16-4-84-15,2 4-168 16,10 0 23-16,6 5 96 0,1 7 116 15,2 5-69-15,-5 7 110 0,-6 11 115 0,-10 6-75 16,0 9-40-16,-8 5-22 0,2-1-39 16,-2 3 27-16,1 2-52 0,0 2-57 15,-3 0-20-15,0 2 41 0,1 5 25 16,-1 5-73-16,0 5 130 0,1 10 40 0,-7 11 91 16,0 10 18-16,0 4 130 15,-15 1-152-15,-2 0-61 0,-4 1 35 0,-2-1-11 16,-1-1-7-16,3-6-41 15,-5-4 46-15,5-8 0 0,4-9-47 0,3-6-1 16,2-7-14-16,6-3-15 0,0-1-6 16,0-1 35-16,0-1 24 0,3-2-19 15,3-4 19-15,0 2-19 0,0-2-5 16,0 0-34-16,0 0-43 0,0 2-64 16,0-2-18-16,3 3 13 0,3-3 146 15,2 7 27-15,4-2 38 0,4 1-33 16,0 4 98-16,6 0-54 0,1-2-25 0,1 1 0 15,2 2-8-15,-4 0 5 16,2 1-5-16,-1 0-38 0,1 3-5 0,-2 2-67 16,-2 0-404-16,-1 2-274 0,-4-4-683 15,-7-3 96-15</inkml:trace>
  <inkml:trace contextRef="#ctx0" brushRef="#br1" timeOffset="8957.4001">4301 12953 2108 0,'0'0'935'16,"0"0"-935"-16,0 0-352 0,0 0 132 16,0 0 220-16,0 0 305 0,-15 119-214 0,13-73 67 15,2-5-68-15,0 1-86 0,0-6 90 16,-2-2-71-16,2-7 11 0,-3-8 33 15,3-7-16-15,-2-7-49 0,2 0 32 16,0-1-28-16,0-3 27 0,0-1 26 16,0 0 17-16,0 0 5 0,0 0 13 15,0 0 24-15,0 0 12 0,5 0-43 16,-1 0-63-16,4-1-20 0,5-3 40 16,9-1 40-16,12-3-65 0,8-2-19 15,3-2-111-15,-1-1-235 0,-10 2-178 0,-9 2-75 16,-7 2-781-16,-10-1 105 0</inkml:trace>
  <inkml:trace contextRef="#ctx0" brushRef="#br1" timeOffset="9193.6973">4916 12872 3592 0,'0'0'852'0,"0"0"-852"0,0 0-81 0,0 0-213 16,0 0 222-16,0 0 37 16,119-30-82-16,-97 28-152 0,3 0-178 0,-4 2-319 15,3 0-446-15,-12 0 81 0</inkml:trace>
  <inkml:trace contextRef="#ctx0" brushRef="#br1" timeOffset="9375.3776">4984 13075 288 0,'0'0'3213'0,"0"0"-2844"16,0 0-369-16,0 0-154 0,0 0 154 15,0 0 154-15,0 0 64 0,0 0-155 16,0 0-62-16,0 0-1 0,105-27 58 15,-63 16-58-15,-2 0-115 0,-3 4-180 16,-15 5-79-16,0-1-103 0,-8 1-447 16,-5 2-440-16,10-6 703 0</inkml:trace>
  <inkml:trace contextRef="#ctx0" brushRef="#br1" timeOffset="10028.6373">5821 12787 3100 0,'0'0'678'0,"0"0"-387"0,0 0-272 0,0 0-19 16,0 0 144-16,0 0 9 0,-119 3-22 15,104 5-39-15,-2-1-92 0,4 6 0 16,3-1-55-16,-3 4 18 0,4 2 8 15,3 2-23-15,2 1 20 0,4-1-34 16,0-2 66-16,0-5 3 0,6-1-1 16,2-4 14-16,4-4-14 0,-4-1 52 15,2-3-54-15,1 0 22 0,0 0-22 0,-1 0 0 16,1-3-67-16,3-1 67 0,2-6 92 16,-2-3-92-16,4-3-8 0,-2-1-127 15,-1-2-61-15,-2 2-199 0,-2 1 336 16,-5 7-17-16,-2 3 76 0,0 3 76 15,-4 3-5-15,2 0-71 0,-2 0-86 16,4 0-27-16,4 1 113 0,0 3 38 16,4 2 21-16,8 1 33 0,5 4-46 15,9 1 97-15,8 0-5 0,5-3-46 16,-3-4-30-16,0-5 29 0,-15 0 4 0,-6 0 14 16,-6-5 4-16,-2 0-55 0,-2-1 0 15,-1-2-23-15,4 1 35 0,-6-3 19 16,-4 2 8-16,-1-3 17 0,-3 0 12 15,-2-2-56-15,0-2-33 0,0-2 37 16,-7 0-63-16,-3-4 3 0,2 1-14 16,-6 1-149-16,2-1 149 0,-1 5 0 0,2 6 92 15,1 0-92-15,-1 4-40 0,1-1 39 16,-5 4-60-16,0 2-65 0,-7 0 9 16,-2 0-19-16,-8 13 43 0,-1 5 55 15,1 5 36-15,10-1-37 0,6-4 16 16,0 2-27-16,5-3 26 0,-2-1-6 15,5 2 5-15,1-3-8 0,5-2 12 16,2 0-4-16,0-1 25 0,0 0-21 16,6 1-4-16,5-2-144 0,2 2-407 15,0-4-399-15,-5-4-1481 0</inkml:trace>
  <inkml:trace contextRef="#ctx0" brushRef="#br1" timeOffset="20007.712">4037 5424 7 0,'0'0'244'16,"0"0"6"-16,-14 96 335 0,5-57-317 16,1 2 101-16,-1-1-56 0,0 2-313 0,3-2 57 15,0-12 113-15,2-4 5 0,2-13-76 16,0-3-75-16,0-1 25 0,0-1 91 15,0-1 27-15,-4-2 16 0,4-3 0 16,2 0 3-16,-2 0 18 0,-2 0 44 16,2 0 25-16,2 0-14 0,-2 0-67 0,0 0-42 15,-2-8 4-15,-5-9-61 16,-2-12-93-16,1-16-212 0,1-11 212 16,5 0 0-16,4 3-107 0,7 4 27 15,7 5 42-15,6-1-46 0,2 6 8 16,4 6-140-16,0 3 106 0,-3 5 110 0,-6 8 29 15,-4 6 38-15,-3 3-48 0,-1 1 3 16,0 2-22-16,-3-1-65 0,-2 4 22 16,-2 2-49-16,-2 0-62 0,0 0 7 15,0 0 2-15,2 4 108 0,-2 2-55 0,0 4-48 16,0 3-76-16,0 10 63 16,-10 12 118-16,-14 16 35 0,-1 2 51 0,-5-3-16 15,7-11-35-15,8-19-70 0,5-4 40 16,4-6-46-16,-6 5 76 0,4-4-6 15,0 0 6-15,1-4-45 0,5-2 41 16,2-1-83-16,0-3 14 0,0 2-80 0,2 1 43 16,7 1 110-16,1-1 37 15,6 3-32-15,2 1 265 0,8 1-118 0,5 1 107 16,7 0-110-16,3-3-24 16,-3 3 78-16,-2-5-95 0,-8 2-19 0,-4-2 13 15,-8 0-71-15,-1 0-31 0,0 0 41 16,2 1-38-16,2 0-6 0,-6-1-19 15,-1 3-4-15,2 0 26 0,-4 0-179 16,0-1-125-16,1 1-56 0,0-1-256 16,2-1-92-16,-3-1-415 0,-2-5 521 15</inkml:trace>
  <inkml:trace contextRef="#ctx0" brushRef="#br1" timeOffset="20186.3888">4692 5796 1066 0,'0'0'912'16,"0"0"-912"-16,0 0 0 0,0 0 51 0,0 0 0 15,0 0-49-15,0 0 1 0,0 0 1 16,4 99 47-16,4-98 68 0,6-1 93 16,4 0-212-16,3-8-181 0,5-10-636 15,-5 2-542-15</inkml:trace>
  <inkml:trace contextRef="#ctx0" brushRef="#br1" timeOffset="20353.0238">4593 5323 1951 0,'0'0'1268'0,"0"0"-1076"16,0 0-192-16,0 0-278 0,0 0-77 15,0 0-224-15,0 0-458 0,0 0 77 16</inkml:trace>
  <inkml:trace contextRef="#ctx0" brushRef="#br1" timeOffset="20697.8656">4855 5750 42 0,'0'0'481'0,"0"0"-165"15,26 104 90-15,-22-73 42 0,-2-6-300 16,-2-6 195-16,2-6-224 0,-2-6 24 16,2 2-137-16,0-4 44 0,0 1 96 15,-2-4-18-15,0-2 39 0,0 0 79 0,0 0 19 16,2 0-12-16,-2 0 14 0,2-2 56 16,3-6 23-16,3-11-177 0,3-10-169 15,0-10-136-15,1-7-108 0,0 3 12 16,-2 13-66-16,-6 14 156 0,0 9 68 15,-2 3 74-15,2 4 0 0,0 0-97 16,5 0-128-16,2 0 84 0,3 6 95 0,5 1 46 16,1 5 40-16,3 2 73 15,-4-2-45-15,5 2-6 0,-6 2-9 0,4-3-9 16,-5 0-19-16,4 1-24 0,-4-1 19 16,-3 0-20-16,2-3-157 0,-2 0-57 15,-3-5-202-15,0-2-664 0,-3-3-379 16</inkml:trace>
  <inkml:trace contextRef="#ctx0" brushRef="#br1" timeOffset="20901.2662">5829 5468 4562 0,'0'0'509'0,"0"0"-509"16,0 0-315-16,0 0-69 0,0 0 57 0,0 0 91 15,0 0-324-15,0 0-583 0,0 0-963 16</inkml:trace>
  <inkml:trace contextRef="#ctx0" brushRef="#br1" timeOffset="21072.2605">5927 5736 2939 0,'0'0'909'15,"0"0"-787"-15,0 0-122 0,0 0 0 0,0 0 136 16,0 0 25-16,108-63-85 0,-61 41-76 16,4-2-22-16,2 5-46 0,-9 6-225 15,-12 4-386-15,-12 6-543 0,-10-1-837 0</inkml:trace>
  <inkml:trace contextRef="#ctx0" brushRef="#br1" timeOffset="21924.961">7198 5283 2642 0,'0'0'547'15,"0"0"-547"-15,0 0-281 0,0 0 281 16,-12 121 58-16,1-75 165 0,1-3-110 15,-3-5-1-15,4-3-50 0,1-9 19 0,2-6-28 16,4-7-15-16,2-6-36 16,-2-1-2-16,2-2 27 0,-2 0 16 0,2-4 95 15,0 0 96-15,0 0 26 0,-3 0 7 16,3 0-19-16,0 0-5 0,-3 0-29 16,1-4-31-16,-2-4-43 0,-4-9-140 15,-4-12-18-15,0-13-33 0,2-8-15 16,8-7 64-16,2 0 1 0,2 4-175 0,11 3-116 15,0 4 249-15,3 6-8 16,8 2-125-16,8 2 156 0,6 1-34 0,7 2-49 16,3 5 78-16,1 5 25 0,-7 4 112 15,-10 8-65-15,-6 3 38 0,-11 5-85 16,-5 1-23-16,4 2 4 0,-6 0-20 16,-2 0-36-16,-4 0-13 0,-2 2-13 15,0 7 21-15,0 0 17 0,-2 10 63 16,-12 16 36-16,-14 18 18 0,-6 8-18 15,-5 5 7-15,1-7-14 0,8-16-26 0,7-7-2 16,6-14 0-16,8-7-2 16,3-6-19-16,2 0 4 0,0-1-40 0,2 1 15 15,2-4-8-15,0 1-10 0,0-2-9 16,2-1 15-16,4 5-4 0,0-2-20 16,5 4 77-16,0-1 14 0,-1 1 34 15,5 1 15-15,0-1-11 0,-2 1 35 16,-1 3-10-16,4-3-41 0,-6 2 13 15,0-1-15-15,4 1-31 0,-4-4 22 16,3 5 46-16,-1-2-70 0,1 1-1 16,2-2 46-16,5 2-42 0,2-1 61 0,12 2-38 15,9-1 8-15,1 1-35 0,-1-7-159 16,-3-4-153-16,-10-3-103 0,-6 0-261 16,-10-1-696-16,-7-6-275 0</inkml:trace>
  <inkml:trace contextRef="#ctx0" brushRef="#br1" timeOffset="22530.4688">8097 5631 3501 0,'0'0'785'0,"0"0"-568"0,0 0-217 15,0 0 80-15,0 0 97 0,0 0-17 16,0 0-160-16,0 0-22 0,0 0-11 16,0 0 7-16,-121 15 25 0,99-2 1 15,1 1-2-15,2 3-1 0,2 2 0 16,5 0-24-16,0 3 23 0,6-4-46 16,2 1 30-16,2-6-38 0,2-2-9 0,0-4-38 15,4-1 32-15,6-1 49 0,6-1 21 16,0-2 1-16,6 0-251 0,-5-2 167 15,4 0-7-15,-4-2 53 0,5-5-73 16,-6-7 108-16,6-1-66 0,-3-2-64 16,0 2-67-16,-8 1 202 0,-3 6 34 15,-4 2 11-15,-2 5 100 0,0 1-43 16,2 0-76-16,0 0-26 0,6 0 2 16,-2 0 64-16,4 0 51 0,8 0-22 15,1 1-23-15,9 1-19 0,6-2 37 16,-2 0 18-16,-7 0 4 0,-5 0-71 0,-8-5 31 15,4-1 7-15,-2-2-4 0,2 1-40 16,-6-1 8-16,1-2 34 0,-5 3 16 16,1-3-29-16,-5 3 32 0,-2-5-10 15,-2 0 18-15,0 1-61 0,0-6-28 16,0 1-30-16,-6-1-9 0,-7 3-59 16,0-1 83-16,1-2 12 0,-6 6-12 15,2 4-45-15,-6-1 45 0,-7 6-17 16,-9 2-16-16,2 2-27 0,6 7-15 0,8 3 14 15,5 5 7-15,-1 12-46 0,-2 9 26 16,6 4-20-16,6-3-2 0,8-11-71 16,0-8 55-16,6-7-91 0,2-2-228 15,4-3-361-15,-3-5-648 0,4-3 68 16</inkml:trace>
  <inkml:trace contextRef="#ctx0" brushRef="#br1" timeOffset="23126.8305">5702 5487 2711 0,'0'0'739'16,"0"0"-310"-16,0 0-298 0,0 0-45 0,0 0 62 15,0 0-26-15,0 0-7 0,0 0-10 16,0 0 41-16,161-29-14 0,-93 18-99 15,-2 3-33-15,-6 3-26 0,-2-3 22 16,-6 3-248-16,-9 1-195 0,-17-1-395 16,-8 4-1803-16</inkml:trace>
  <inkml:trace contextRef="#ctx0" brushRef="#br1" timeOffset="28795.3545">9111 4828 141 0,'0'0'1111'0,"0"0"-632"0,0 0-26 15,0 0-43-15,0 0-186 16,0 0-34-16,0 0 8 0,0 0 39 0,-21-86-64 16,19 78-136-16,0 3 17 0,0-1 177 15,2 3-69-15,-2-4-138 0,2 2 0 16,-3 2 107-16,3 1 13 0,-2-3-92 15,2 2-47-15,-2 0-5 0,2-1 67 16,0 4 8-16,-2 0-33 0,2 0-14 0,0 0-5 16,0 0-8-16,0 0-12 0,0 0-3 15,0 0-39-15,0 0-85 0,0 0-43 16,0 7-71-16,0 8-164 0,11 13 199 16,0 24 192-16,3 13 11 0,2 11 214 15,-6 3 0-15,-2-9-127 0,0-5-34 16,-1-7-5-16,4-11 10 0,-7-12-58 0,2-10 1 15,-1-10 21-15,-1-2-22 16,0-2 27-16,-2-1-23 0,2 0 19 0,1-4-22 16,-5-3 31-16,0-3-32 0,0 0-29 15,0 0 29-15,0 0 99 0,0 0-7 16,-5-1-34-16,-5-10-58 0,-1-4-196 16,-6-7-175-16,-4-9 320 0,7 3-56 15,-4 0 66-15,8 4-173 0,6 5 214 16,4-2 238-16,0 0-90 0,0 0-145 15,0 2 157-15,4 4-158 0,6-3-2 16,6 5 33-16,4-5-33 0,10 1-3 0,8-2-117 16,5 5 46-16,-3 2 39 0,-2 7 14 15,-11 4-101-15,-5 1-134 0,-5 0-196 16,-2 0-280-16,-7 6-539 16,7 1 200-16</inkml:trace>
  <inkml:trace contextRef="#ctx0" brushRef="#br1" timeOffset="29674.7063">9621 5303 2867 0,'0'0'576'0,"0"0"-371"15,0 0-201-15,0 0 87 0,0 0-35 16,0 0 30-16,0 0 31 0,0 0 75 16,0 0-23-16,0 0-165 0,-99-28-4 15,89 28-58-15,2 0 53 0,0 4-13 0,0 2-18 16,-2 4-82-16,2 0 70 0,2 5 9 16,0 1-44-16,1-1 1 0,3 0 31 0,2-1-46 15,0-2 92-15,2 0-65 16,7 1 70-16,3-4 0 0,4-1 0 0,0-3-32 15,4 1-49-15,-2-4-146 16,4-2 198-16,-3 0-61 0,0 0 62 0,-2 0-13 16,-1-8-12-16,0 3-6 0,-4-3 18 15,-1 1-88-15,2 0 19 0,-5-1 108 16,-1 6 0-16,-1-1 2 0,-2 1 27 16,0 2-23-16,1 0-4 0,-1 0-35 15,1 0 29-15,1 0-30 0,2 0-1 16,4 0 35-16,2 0 2 0,-2 0-18 15,3 0-6-15,0 2 48 0,0 1-18 0,2-1 29 16,0-2-35-16,-1 3-43 0,2 2 3 16,-1 0 38-16,2-1-27 0,-2 1 5 15,2 3-57-15,-2-3 25 0,1 3-75 16,-4-2 125-16,0 1 6 0,4 0 52 0,-6-2 73 16,-1-3-119-16,2 2 50 15,-2-4 48-15,-3 0-13 0,0 0 12 0,4 0 134 16,-4-8 101-16,0-4 32 0,0-3-77 15,1-2-149-15,0-5 66 0,-3-4-75 16,-2-6-43-16,0-4-42 0,-2-4-30 16,1 3 108-16,-1 3-124 0,-2 0-3 15,2-3-1-15,-2-1-38 0,0-1 35 16,0 5-156-16,0 8 88 0,0 5-112 16,0 8 62-16,0 5 102 0,-2 1 38 15,0 2 138-15,-3 1-31 0,3 4-126 0,0 0-21 16,2 0-133-16,-2 2-189 0,2 13-44 15,-2 14 197-15,2 17 151 0,-2 11 39 16,-2 6 181-16,2-2-20 0,-5-5-79 16,5-6 35-16,2-9-27 0,0-8-23 15,0-12-67-15,2-9 3 0,3-5-1 16,-1 1-2-16,0-3-5 0,0-1 5 16,2 0 26-16,1-4 26 0,-1 0 6 15,7 0 10-15,0 0-10 0,3-4 23 0,6-5-4 16,4-2-56-16,-6-3-21 15,6 2-67-15,-5 1-27 0,1 2-18 0,-10 5 75 16,1 2-88-16,0 2-16 0,-5 0 39 16,3 2 26-16,4 5 8 0,-3 5 20 15,5 0 28-15,1 3 20 0,-2 2 0 16,6 0-43-16,-1 0-188 0,2 0-195 16,-2-3-377-16,-1-6-682 0</inkml:trace>
  <inkml:trace contextRef="#ctx0" brushRef="#br1" timeOffset="30088.8132">11105 4778 2346 0,'0'0'526'15,"0"0"-170"-15,0 0-170 16,0 0-76-16,0 0-20 0,0 0-88 0,0 0 1 15,-113-1 62-15,90 29 80 0,-7 17-22 16,5 14-118-16,2 3 59 0,3 5 37 16,10-6-82-16,4-3 29 0,1-4-48 15,5-6 24-15,0-9-29 0,3-10 5 16,1-7 0-16,2-5-30 0,0-5 30 16,4 2 29-16,4 5 4 0,2-4-30 15,4 2 46-15,3-3-49 0,9-4-68 0,6-3-310 16,-4-7-70-16,-6 0-393 0,-11-6-1155 15</inkml:trace>
  <inkml:trace contextRef="#ctx0" brushRef="#br1" timeOffset="30404.4775">11385 4974 2506 0,'0'0'1232'0,"0"0"-1232"0,0 0-232 16,0 0 105-16,0 0 127 0,-34 97 267 16,17-57-119-16,0 7 89 0,0 1-160 15,3-2 38-15,0-3-115 0,4-7 23 16,4-8 13-16,2-9-32 0,2-7-2 0,2-7-2 16,0-1 3-16,0 1-3 15,0-2-32-15,0 1 32 0,4-3 15 0,2-1 39 16,4 3-27-16,8-1 45 0,3-2 6 15,4 0 35-15,-2 0 3 0,5-5-65 16,-2 0-51-16,-1 2-21 16,1-2-72-16,-1-1-71 0,-2 3-115 0,1-1-191 15,-5-2-194-15,2-1-791 0,-8 0-72 16</inkml:trace>
  <inkml:trace contextRef="#ctx0" brushRef="#br1" timeOffset="30666.584">12044 4799 4415 0,'0'0'254'0,"0"0"-254"0,111 56-54 0,-53-24 54 16,-7 1 46-16,-7 1 48 0,-1 4-71 15,-7 6 24-15,-6 2 72 0,-11 2 34 16,-6 4-47-16,-13 3-47 0,-6 6-31 16,-30 7-14-16,-24 11-12 0,-19 4-4 15,-14 5-23-15,-9-2-140 0,-2-6-107 16,-2-10-185-16,1-17-577 0,30-22-1800 16</inkml:trace>
  <inkml:trace contextRef="#ctx0" brushRef="#br1" timeOffset="44782.1429">3443 14552 686 0,'0'-2'1375'0,"0"2"-680"0,0 0-416 0,0 0-138 15,0 0-12-15,0 0 51 0,0 0 67 16,0 0-12-16,0 0-56 0,0 0-43 16,0 0-46-16,0 0-54 0,0 0-36 15,0 0-32-15,0 0-44 0,0 0-78 16,0 0-15-16,0 0-14 0,0 2-24 0,0 7-7 16,0 2 67-16,0 9 73 15,0 11 74-15,-2 8 91 0,-3 2 45 0,3-10-9 16,-2-7-46-16,2-12 0 15,0-4-76-15,0-3 44 0,0 0 7 0,0 2-30 16,2-5 15-16,-2-1 5 0,2-1 5 16,0 0 28-16,-2 0 32 0,2 0 48 15,-3 0 24-15,3 0 5 0,-2 0 3 16,0-1 1-16,-2-8-23 0,-5-1-147 16,1-10-22-16,-5-13-90 0,5-16 44 15,6-12-89-15,2-6 103 0,10-2-295 16,13 7 198-16,7-2-41 0,4 7-156 0,4 0 326 15,1 6 34-15,-1 10 28 0,-4 6-62 16,-7 11 67-16,-10 8 5 0,-4 6-72 16,-9 7-70-16,0 1 27 0,-2 2-93 15,1 0-42-15,-3 0-19 0,0 0 12 16,0 7-24-16,0 10 56 0,0 14 153 16,-7 23 70-16,-7 14 6 0,-8 11 14 0,-9 7-51 15,-1-5 80-15,0-3-97 0,2-8-18 16,5-14 18-16,5-15 53 0,6-14-43 15,6-13 6-15,5-5-38 0,-4-1 0 16,5 0-27-16,0-2 25 0,0-3 0 16,2-1-19-16,0 0 15 0,0-2 3 15,0 0 3-15,0 0 27 0,0 0-22 16,0 0 1-16,0 0-5 0,0 0-1 0,0 0-59 16,4 0-61-16,5 4-38 0,-2 2 158 15,5 4 23-15,3-1 33 0,0 2-54 16,2 3 26-16,2-2 57 0,0 5-26 15,3 0-59-15,-2-3-16 0,6 4 16 16,8 3 64-16,4 1 1 0,3-4-22 16,-3-1 11-16,0-1 43 0,-9-6-97 15,-1-1-156-15,-4-4-400 0,-10-2-105 16,1-3-506-16,-4 0-69 0</inkml:trace>
  <inkml:trace contextRef="#ctx0" brushRef="#br1" timeOffset="44960.5182">4087 14944 894 0,'0'0'1978'0,"0"0"-1978"15,0 0-169-15,0 0-69 16,0 0 238-16,0 0 6 0,0 0 31 0,0 0-12 16,-5 103-50-16,14-88 50 15,1-2-25-15,5-1 146 0,0-1-146 0,0-3-352 16,0-2-789-16,-7-5 23 0</inkml:trace>
  <inkml:trace contextRef="#ctx0" brushRef="#br1" timeOffset="45109.0564">3964 14650 1686 0,'0'0'999'0,"0"0"-939"0,0 0-60 15,0 0-192-15,0 0-712 0,0 0-193 16,0 0 545-16</inkml:trace>
  <inkml:trace contextRef="#ctx0" brushRef="#br1" timeOffset="45425.3491">4335 15126 686 0,'0'0'785'0,"0"0"-62"0,0 0-350 15,0 0-64-15,0 0 53 0,0 0 127 16,0 0-118-16,0 0-192 0,0 0-66 16,0 0-29-16,-18 0-25 0,18-1-29 0,-2-3-30 15,2-2 0-15,0-3-58 16,0-9 55-16,2 1-70 0,5-3-212 0,0 1 194 16,-1 1 91-16,2 3 34 0,2 6 19 15,0 1-53-15,2 2-98 0,1 2 96 16,2 3 2-16,-2 1-119 0,1 0 78 15,-1 3-71-15,2 5-21 0,-1 1 133 16,0 1 81-16,0 1-39 0,1 2-37 0,0-1 61 16,0 3-61-16,0-1 26 15,-2-1-28-15,-1-1 48 0,2-1-30 0,-4 2-21 16,0-2-184-16,1 1-161 0,0 2-221 16,-7-5-494-16,0-3-411 0</inkml:trace>
  <inkml:trace contextRef="#ctx0" brushRef="#br1" timeOffset="46147.2045">3222 14718 90 0,'0'0'211'0,"0"0"244"0,0 0-134 16,0 0-164-16,0 0 39 0,0 0-48 15,0 0-57-15,0 0 19 0,0 0 11 16,0 0-19-16,17-44 0 0,-14 42-26 0,-1 1-39 16,0-2-37-16,0 1 38 15,2 0 18-15,-2 0 56 0,0 1-81 0,0 1 25 16,0-2-1-16,-2 2-24 0,0 0-31 16,0 0-35-16,0 0-39 0,0 0 18 15,0 0 25-15,0 0 0 0,0 0 0 16,2 0-19-16,1 0 13 0,-1 0 32 15,2 0 5-15,0 2 0 0,5-1 0 16,-5-1-304-16,5 2 22 0,-3 0-153 0,2-2 49 16,-2 2-15-16,2-2 157 0,-2 0 92 15,0 0 110-15</inkml:trace>
  <inkml:trace contextRef="#ctx0" brushRef="#br1" timeOffset="46316.5227">3222 14718 79 0,'125'-59'495'0,"-125"59"4"0,0 0-43 16,-2 0-45-16,2 0-169 0,-2 0-242 0,2 0-140 15,-2 2-6-15,2 5-98 16,0 4 244-16,0 9 129 0,4 8 100 16,4 9-171-16,4 5 112 0,-6-2-95 15,2-2-7-15,-1-4 45 0,1 1-113 0,1-1-15 16,-5-1 15-16,5-1 56 0,-1 2 11 16,0-7-25-16,3-3-30 0,-4-9-12 15,-1-2-724-15,0-9-604 0</inkml:trace>
  <inkml:trace contextRef="#ctx0" brushRef="#br1" timeOffset="46578.2788">4988 14615 3364 0,'0'0'225'16,"0"0"-225"-16,0 0-476 0,0 0-216 15,0 0 124-15,0 0-275 0,0 0 191 16,0 0 294-16</inkml:trace>
  <inkml:trace contextRef="#ctx0" brushRef="#br1" timeOffset="46764.4665">5075 14797 3583 0,'0'0'589'0,"0"0"-589"0,0 0-144 0,0 0 120 16,0 0 24-16,0 0 139 15,0 0 1-15,162-63-104 0,-100 46-36 0,-6-1-39 16,-2 6-25-16,-1 1-166 0,-4 1-390 16,-5 1-348-16,-14 2-1340 15</inkml:trace>
  <inkml:trace contextRef="#ctx0" brushRef="#br1" timeOffset="47503.6684">6905 14053 438 0,'0'0'2085'0,"0"0"-1933"0,0 0-152 0,0 0-318 16,0 0 318-16,0 0 386 0,0 0-112 16,3 127-93-16,-3-83-34 0,0-7 106 15,0-8-156-15,0-12-49 0,0-4-48 16,0 0 5-16,0-4 10 0,0 0-13 0,0 1 33 15,0-7-4-15,0-1 15 16,0 0 20-16,0-2 19 0,0 0 44 0,0 0 69 16,-3 0 35-16,1 0 6 0,-4 0-9 15,-2-4-105-15,-3-3-59 0,-2-5-37 16,-3-7 26-16,-2-11-55 0,-1-12-84 16,6-8-12-16,5-3-52 0,8 3 54 15,0 6-82-15,8 5 9 0,3 11-40 0,0 8 121 16,-1 5 55-16,10-1-31 15,10-6 0-15,14-4-39 0,7-1 101 0,-3 8 101 16,-9 8 27-16,-16 7 7 0,-10 1-29 16,-5 3-106-16,2 0-74 0,2 0-70 15,-4 0 74-15,-2 5-30 0,1 0 32 16,-3 3 20-16,-2 3 4 0,-2 4 44 16,0 7 84-16,-6 16 70 0,-17 15-97 0,-11 14 29 15,-9 7-55-15,1-8-31 16,4-11-13-16,3-11-46 0,14-14-53 0,6-10 26 15,9-10 19-15,2-5 17 16,2 1 25-16,-2-3 25 0,-1 1 20 0,2-1-20 16,3-3-5-16,0 1 5 0,0-1 21 15,0 0 3-15,0 0-22 0,0 0-2 16,0 0 0-16,3 0 0 0,4 0 2 16,1 2 41-16,2 3 72 0,12 2 65 15,7 2-95-15,16 1-3 0,4 2 10 16,2-2-9-16,-3 4-60 0,-3-3 12 0,-1 1-8 15,2-1 12-15,-6 1-39 0,-11-1 0 16,-5-1-1-16,-10-3-251 0,-5 2-324 16,0-1-615-16,-7-3-1170 0</inkml:trace>
  <inkml:trace contextRef="#ctx0" brushRef="#br1" timeOffset="48126.4994">4988 14584 200 0,'0'0'2113'0,"0"0"-1573"0,0 0-235 15,0 0-22-15,0 0 59 0,0 0 2 16,0 0-72-16,0 0-122 0,0 0-108 0,32-12-42 16,-2 1 0-16,13-2 42 15,5-6 70-15,-1 4-12 0,-3-1-39 16,-7 5-4-16,-1 2-56 0,-2 1 0 15,2 0-1-15,2 0-20 0,5 5-9 0,1 3 26 16,3 0-161-16,-5 0-285 0,-8 0-416 16,-12 0-1434-16,-3-2 1163 0</inkml:trace>
  <inkml:trace contextRef="#ctx0" brushRef="#br1" timeOffset="49146.7059">7994 14579 1066 0,'0'0'1893'0,"0"0"-1547"0,0 0-278 16,0 0 71-16,0 0 92 0,0 0 95 15,0 0-59-15,0 0-58 0,0 0-75 16,0 0-10-16,-33-58 0 0,22 51-45 0,1-1-22 16,-1-1-36-16,-4 0 52 0,-2 1-23 15,-2 3 28-15,-2 0-76 0,-7 1-1 16,-8 2-2-16,-7 2-72 15,-1 0 20-15,-1 7 53 0,9 7 10 0,8-2-10 16,8-1-34-16,7-2-12 0,0 6-28 16,2-3-9-16,1 5 22 0,-1 2 6 15,4-3 20-15,5-1 35 0,2-6-23 16,0 1 4-16,2 0 19 0,10-5 0 16,2 1 15-16,10-2 24 0,3-2 23 0,11-2-46 15,3-2-16-15,-9-8-70 0,-7 3 27 16,-10-1-30-16,-1 1 57 0,4-3-160 15,-1-2 107-15,0-2-30 0,-4 4 40 16,-3 0 19-16,-4 4 40 0,1 3 15 16,-5 0-15-16,0 3-52 0,3-1-39 15,-1 1-5-15,6 0 96 0,3 0 48 0,8 0-24 16,11 0 4-16,9 0-28 16,3 0 68-16,-2 0-25 0,-7-4-24 0,-15 2-16 15,-2-3 51-15,-4 1-5 0,4-1-4 16,-2 0 5-16,1 0-3 0,-4-2 16 15,-6 2 0-15,-3 1 39 0,-4-2 49 16,0 2 16-16,0-3-58 0,0-4-32 16,-4 2-77-16,-3-2 71 0,-4 2-34 15,-1-1 18-15,-1 1-52 0,1-1-3 0,-4 2 0 16,2 1-3-16,0 1 0 0,0 2 3 16,2 2 0-16,-2 2-3 0,2 0-3 15,1 0-37-15,1 0-16 0,-1 0 6 16,0 6-23-16,3 1-20 0,0 3 21 15,-4 4 21-15,6-1 14 0,-2 2-3 16,4 3 24-16,0-1-28 0,2 2-26 0,2-1-15 16,0 0-54-16,-3-1-251 15,1 3-208-15,0-6-412 0,-3-2-1092 0</inkml:trace>
  <inkml:trace contextRef="#ctx0" brushRef="#br1" timeOffset="49647.8143">6799 15063 2138 0,'0'0'563'15,"0"0"-311"-15,0 0-188 0,0 0-34 16,0 0 58-16,0 0 88 0,0 0 52 15,0 0-9-15,0 0-209 0,0 0-10 16,5 3-30-16,10-1 30 0,17-2 259 16,20 2 12-16,21-2-136 0,12 0-26 0,12-8-38 15,7-5 44-15,13-4-18 16,14-4 3-16,10-3-3 0,3 2-18 0,-4 1-3 16,-10 0-6-16,-16 7-33 0,-18 5-18 15,-18 3-19-15,-16 4-18 0,-13 2-2 16,-9 0 3-16,-10 0 15 0,-11 0-18 15,-6 0-20-15,-7 0-16 0,1 0-89 16,-3 4-86-16,-2-2-100 0,-2 0-33 16,0 2-112-16,-13-1 102 0,-8 5 87 0,-11 2-219 15,-9 1-243-15,6-2-422 16</inkml:trace>
  <inkml:trace contextRef="#ctx0" brushRef="#br1" timeOffset="50372.0222">6984 15594 679 0,'0'0'1140'0,"0"0"-721"0,0 0-71 0,0 0-11 16,0 0 0-16,0 0-15 0,0 0-29 16,0 0-32-16,0 0-88 0,0 0-173 15,-59-53-18-15,59 67-165 0,0 10-40 16,0 13 223-16,4 10 77 0,7 5 97 16,-1 2-64-16,-2-8 38 0,-1-2-145 15,-2 0 20-15,-3-13 21 0,0-5 15 16,0-11 54-16,-2-7-48 0,2 0-15 15,-2-6-23-15,0 2 24 0,0-4 21 16,0 0 14-16,0 0 17 0,0 0 10 0,0 0 51 16,0 0 44-16,-2-6-33 15,-6-10-85-15,-10-8-85 0,1-15-5 0,2-1-17 16,7-1-5-16,6 5-65 0,2 6 57 16,2 2-1-16,11 3-75 0,-3 1 86 15,3 7-34-15,-1 4-23 0,2 0 43 16,6-5-18-16,10-1-34 0,11-2-26 0,-5 4-40 15,-4 8-62-15,-11 7-108 16,-4 2-300-16,0 0-234 0,2 6-549 0,-4-1-11 16</inkml:trace>
  <inkml:trace contextRef="#ctx0" brushRef="#br1" timeOffset="51287.4969">7298 15899 1804 0,'0'0'1164'0,"0"0"-800"0,0 0-330 16,0 0 33-16,0 0 161 0,0 0 36 15,0 0-35-15,0 0-143 0,0 0-86 16,0 0 40-16,0 0 23 0,-72 0-63 0,60 0 0 15,-1 6-84-15,-2 0 84 0,0 1 3 16,-2 5 29-16,2-2-29 0,3 1-3 16,-4 1-24-16,6 3 19 0,2-2-55 15,4 0-7-15,-1 0 62 0,5-1-38 16,0-3-10-16,0 1 10 0,7-2 18 16,3-5 25-16,4 3-3 0,4-6-84 15,1 0-116-15,0 0 203 0,2-4 26 16,-1-3 18-16,0-6-40 0,2 3 28 0,-3-6-6 15,0 3 20-15,-2-1-6 0,-4 4 32 16,-5 2 4-16,-3 0-74 0,-3 2 164 16,0 2 6-16,0 3-70 0,-2 1-27 15,0 0-25-15,2 0-50 0,-2 0-38 16,0 0-66-16,2 0-98 0,2 0 27 16,2 0 135-16,6 5 40 0,-4-3 23 15,2 2-23-15,1 0 0 0,0-2 0 16,-1 0 28-16,-1-1-26 0,1-1 46 0,3 0 0 15,-4 0-19-15,3 0-11 0,2 0 13 16,-6 0-13-16,2 0-15 0,0 0 0 16,2 0-3-16,-4 0-22 0,0 2 22 15,1-2-24-15,-3 0 24 0,1 0 0 16,-1 0 31-16,-4 0 41 0,5 0 18 16,-3-2-6-16,0-3 21 0,0-1 22 15,2-3 46-15,1-2-72 0,0-4-39 16,-3 1-29-16,2-6-33 0,0 1 14 15,0-5-8-15,3-9-6 0,-2-5-56 0,-5-5-68 16,-2 4-27-16,0 2 23 16,0 11-67-16,-6 5-105 0,1 5 103 0,0 8 9 15,1-2 188-15,-2 1 97 0,2 3 162 16,-2 3-107-16,2-1-44 0,0 4-31 16,1 0-10-16,0 0 4 0,3 0-71 15,0 0-33-15,0 6-93 0,0 10-119 0,0 12 245 16,0 14 140-16,8 4-56 15,-2-2-58-15,-2-3 7 0,2-8-16 0,-2-6-17 16,-2-6 12-16,0-8-12 0,0-1 38 16,1-2-23-16,1-1-13 0,1-1 30 15,-3-5-28-15,0-1 21 0,0-2 10 16,0 0 4-16,2 0 15 0,2 0-50 16,9-10-4-16,3 1-74 0,2-4 47 15,4-5-54-15,-2 7-3 0,-4 0 51 0,-1 0 31 16,-2 6-19-16,-2 3-35 0,-1 2-39 15,2 0 32-15,-6 2-1 0,2 6 64 16,-1 0 82-16,2 3-82 0,-3 2-3 16,7 3-1-16,2-1 4 0,-2 2 24 15,6 0-24-15,-2-3-32 0,3-3-284 16,-4-6-307-16,4-2-586 0,-7-3-883 16</inkml:trace>
  <inkml:trace contextRef="#ctx0" brushRef="#br1" timeOffset="51820.7672">8232 15294 2535 0,'0'0'633'16,"0"0"-92"-16,0 0-295 0,0 0-100 0,0 0-64 15,0 0-82-15,0 0-53 16,0 0-53-16,0 0 106 0,-44 94 0 0,33-41 168 15,7 4-48-15,2 0-26 0,2-4 65 16,-2 1-16-16,2-1 16 0,0-5-64 16,0-6-31-16,4-11 2 0,0-10-66 15,1-10 0-15,1 0-1 0,2 0 2 16,3 0-2-16,2 0 2 0,3 2 21 16,4-5-22-16,1 0-13 0,5-4-200 0,1-4-263 15,-2 0-322-15,-5-2-691 16,1-16-636-16</inkml:trace>
  <inkml:trace contextRef="#ctx0" brushRef="#br1" timeOffset="52150.2923">8488 15454 2705 0,'0'0'1319'16,"0"0"-1022"-16,0 0-297 0,0 0-386 15,0 0 160-15,0 0 221 0,0 0 5 16,0 0 185-16,0 0-54 0,-5 123 32 16,5-86-3-16,0-2-14 0,0-9-16 15,-7 1-44-15,3-4 11 0,2-7-47 0,0-5 24 16,0-4-38-16,0-1 0 0,0-1-15 16,2 0-3-16,0-3 4 0,0-2-4 15,0 0 2-15,0 0 3 0,0 0-7 16,0 0-13-16,4 0-3 0,4 0 0 15,4 0 11-15,2 0 32 0,8-4 6 16,-2 0-10-16,6 0-36 0,-5-2-3 16,3 3-140-16,-4-3-59 0,4 0-71 15,-3-1-216-15,1-1-347 0,-8 0-602 16,6-9-486-16</inkml:trace>
  <inkml:trace contextRef="#ctx0" brushRef="#br1" timeOffset="52380.2524">8827 15255 2876 0,'0'0'776'0,"0"0"-749"0,0 0-6 16,0 0 164-16,138 70 129 16,-99-33-128-16,-15 3-72 0,-2-1 70 0,-12 2-60 15,-1 1-15-15,-9 6-37 0,-2 2-40 16,-17 6-14-16,-13 3 28 0,-6-2-46 15,-7-1-46-15,-1-7-116 0,-6-8-148 16,-3-11-314-16,3-9-324 0,9-12-1483 16</inkml:trace>
  <inkml:trace contextRef="#ctx0" brushRef="#br1" timeOffset="53424.7095">7365 16038 218 0,'0'0'533'0,"0"0"-87"16,0 0 41-16,0 0-65 0,0 0 82 15,0 0-114-15,0 0-118 0,0 0-109 16,0 0-27-16,0 0 41 0,-2 0 42 0,2 0 3 16,-4 0-75-16,2 0-53 15,0 0-21-15,0 0-10 0,-2 0 4 0,0 0-10 16,0 3-42-16,-2-3-15 0,1 0 0 16,3 0 3-16,0 3 1 0,-2-3 0 15,1 0 27-15,3 0 27 0,-2 0 23 16,2 0 6-16,0 0 9 0,0 0-2 15,0 0 5-15,0 0-6 0,-2 0-4 16,2-6-29-16,-2 2-15 0,2 1-19 16,-2-3-1-16,2 0-13 0,0-1-11 0,0-1-1 15,0 1-37-15,0-2 34 0,0 0-43 16,0 1-19-16,0 3 35 0,0-1 3 16,0 2 5-16,2-1-18 0,0 3-21 15,2-2-4-15,3 2-11 0,-3-4-2 16,3 3 17-16,-1 1 0 0,-2 2 15 15,2-2-4-15,-2 2-12 0,4 0 8 16,-4 0 15-16,2 0-39 0,0 4 11 16,2 3 21-16,1 1 3 0,0-1 43 15,-3 3 71-15,2-1 21 0,1 2-3 0,-3-4-58 16,1 2 35-16,-1-1-15 16,-4-1-24-16,1-3 9 0,-1 2-4 0,-2-1-7 15,2-3-22-15,-2 2 10 0,0-1-13 16,0-3-1-16,0 0-1 0,0 0 2 15,0 0-3-15,0 0-30 0,0 0 12 0,0 0 21 16,0 0 1-16,2 0 13 0,-2 0-10 16,4 0-4-16,-2-4-27 15,2-2-9-15,2-6-22 0,2 1-110 0,-2 0 1 16,2-3 129-16,0 2 38 0,1 3 34 16,0 1-1-16,-3 1-16 0,-2 3 54 15,0 1 4-15,-2 0-21 0,3 3-54 16,-3 0-16-16,2 0-10 0,0 0 26 15,3 3 51-15,-1 4 46 0,1 0 2 16,1 1-41-16,0 1-22 0,3 1-22 16,-2 0 14-16,-1-1-26 0,0 3 32 0,3 1-34 15,-2-4-26-15,-1 3-12 0,0 0-45 16,1-5-127-16,2 3-209 0,-1 0-399 16,-3-8-700-16,3-2-488 0</inkml:trace>
  <inkml:trace contextRef="#ctx0" brushRef="#br1" timeOffset="54598.9761">6842 14202 275 0,'0'0'566'0,"0"0"-277"0,0 0 269 16,0 0-295-16,0 0-9 0,0 0 64 15,0 0-51-15,0 0-77 0,0 0 145 16,2-51-81-16,-4 49-72 0,-1 2-14 16,1 0-5-16,0 0-57 0,2 0-41 15,0 0-24-15,-2 0-14 0,2 0 9 16,0 0-5-16,0 0-31 0,0 2-61 15,0 3-101-15,0 7-46 0,0 13 96 0,0 8 112 16,0 13 181-16,9 2-85 0,2-2-62 16,3-5 42-16,4-1 28 0,-2-4-46 15,1-2 5-15,-2-3-29 16,-4-12-18-16,-1-6-16 0,-1 1 0 0,0-1 51 16,1 0-26-16,2 3 0 0,2-1 4 15,-6-4-12-15,2 1 23 0,1-4-5 16,0 0-35-16,0-1-171 0,-1-3-207 0,5-2-193 15,-6-2-440-15,5-6-1244 0</inkml:trace>
  <inkml:trace contextRef="#ctx0" brushRef="#br1" timeOffset="55219.0077">9502 14460 622 0,'0'0'3240'0,"0"0"-2684"16,0 0-344-16,0 0-57 0,0 0 31 15,0 0-8-15,0 0-38 0,0 0-54 16,0 0-55-16,0 0-31 0,4-17 0 16,14 15-65-16,7-5 4 0,11 5 12 0,-2-3 6 15,-4 5-40-15,-14 0-137 0,-5 0-156 16,0 7-307-16,-5 0-159 0,-2 6-605 15,-4-5 51-15,-195-10 1255 0</inkml:trace>
  <inkml:trace contextRef="#ctx0" brushRef="#br1" timeOffset="55374.1863">9514 14657 356 0,'0'0'2659'0,"0"0"-2105"15,0 0-407-15,0 0-143 0,0 0 85 16,0 0 142-16,0 0-63 0,113-34-76 0,-66 20-34 15,6 3-43-15,-4 0-15 0,-4 7-49 16,-7 4-23-16,-4 0-339 0,-9-3-352 16,-8 2-1713-16</inkml:trace>
  <inkml:trace contextRef="#ctx0" brushRef="#br1" timeOffset="56027.4026">10362 14270 547 0,'0'0'3040'0,"0"0"-3040"0,0 0-174 15,0 0 128-15,27 109 46 0,-23-71 129 16,-4-3 86-16,0-2-71 0,0 1-27 15,0-5 9-15,0-7-54 0,0-8-19 16,-4-2 46-16,2-1-72 0,0-2-4 16,-2 3 8-16,0-7 23 0,2 0 34 15,0-3 4-15,-2 0 16 0,1-2 12 16,-4 0 3-16,-1 0 13 0,0 0-43 0,-3-6-25 16,-2-5 3-16,-2-5-53 0,1-6-18 15,-4-11-24-15,6-12-47 0,6-6-8 16,6-2-20-16,0 1-43 0,14 3-22 15,8 0-6-15,1 6-56 0,5 4 95 16,2 5 57-16,2 5 74 0,1 3 5 16,5 1 60-16,0 4-65 0,3 1 0 15,-7 6 123-15,-8 2 20 0,-10 7-26 0,-6 1 17 16,2 1-119-16,-4 3-15 16,-2 0-62-16,-2 0-8 0,-4 3 28 0,0 4 17 15,0 4 25-15,0 9 58 16,-10 9-17-16,-14 17-10 0,-7 10 15 0,-14 11-23 15,-2 1-7-15,7-11 19 0,4-8-33 16,13-15 14-16,10-14-15 0,6-10-1 16,3-5-18-16,2 1 17 0,2-4-2 15,-2 1-28-15,2-1 0 0,0 2-8 16,0 0 11-16,0 1 28 0,4 4 62 16,2-2 23-16,4 3-15 0,-2 1-2 0,4 1-11 15,1-1-12-15,4-1 18 0,0 2-23 16,3-3 3-16,-2 2-20 0,4-1-8 15,-1-1-3-15,0 2-8 0,2-1 9 16,-1 2-11-16,4-1-1 0,-8 2 13 16,4 0-14-16,-3-2-124 0,2 2-102 15,-4-4-130-15,5 4-311 0,-4-5-390 0,-3 0-1339 16</inkml:trace>
  <inkml:trace contextRef="#ctx0" brushRef="#br1" timeOffset="56660.3583">11010 14638 1090 0,'0'0'2947'0,"0"0"-2633"0,0 0-287 15,0 0 49-15,0 0 96 0,0 0 2 16,0 0-10-16,0 0-32 0,-109-2-79 15,99 11-27-15,1 3-23 0,0 2 18 16,3 1-21-16,0 2-29 0,2 0-1 16,2 0 16-16,2-2 12 0,0 1-1 0,0-5-51 15,0-2-21-15,2 0-1 16,2-2 21-16,0-2-85 0,2 1 73 0,-2-4-80 16,3 0-38-16,-2 0-77 0,-1-2-119 15,0 0-4-15,0 0 97 0,2-6 86 16,3-1 69-16,4-3-445 0,-1-1 46 15,3 3 442-15,2 0 90 0,-2 5 232 16,7-1 101-16,-4 0-31 0,10 2-24 16,6 1 76-16,7-2-24 0,-1 1-64 15,-2 1 18-15,-9-1-84 0,-7 0 23 0,-10 2-26 16,2-2-122-16,-4 2-37 0,-2-2 29 16,3 2 1-16,-7-2 9 0,3 0 23 15,-5 0 7-15,-2-1 12 0,2 2 4 16,-2-2 1-16,0-2-2 0,0 0-33 15,0-3-33-15,0 1-30 0,0-1-10 16,0-2 5-16,0 2-21 0,-2 0 2 16,-2-2-1-16,-3 0-1 0,3 3-16 0,-3-1-26 15,-1 0-42-15,0-2 58 0,-4 3 24 16,0-3-40-16,-2 5-26 0,-6-1 16 16,3 0-3-16,-4 5 12 0,0 1-3 15,-1 0 20-15,4 0 25 0,-4 7-1 16,5 4-58-16,0 1-14 0,4 3 13 15,3 1 11-15,2-1 18 0,-1 2-8 16,4-2 17-16,3-1-12 0,2-1 19 16,0 1 14-16,0-1 2 0,0-1 0 15,4-3 0-15,3 3-283 0,0-4-321 0,-1-1-400 16,-2-2-1207-16,0-5 1510 0</inkml:trace>
  <inkml:trace contextRef="#ctx0" brushRef="#br1" timeOffset="57804.3404">11889 14364 2226 0,'0'0'572'0,"0"0"-341"16,0 0-113-16,0 0 7 0,0 0 66 0,0 0 114 15,0 0 6-15,0 0-108 0,0 0-68 16,0 0-61-16,-20-24-32 0,18 22-5 16,-2 0-12-16,0 2-25 0,0-3 0 15,-1 3-42-15,-1 0-12 0,-5 0-19 16,0 5-13-16,1 2 71 0,-5 5 15 15,0 3 0-15,3 3-9 0,-4 0 6 16,6 4-24-16,0-3 0 0,3 0 9 0,1 0-19 16,3 2-31-16,3-5 54 15,0 1 14-15,11 0 34 0,4-3-15 0,11 1-14 16,8 2 38-16,12-5-16 0,3 0 18 16,2-7-27-16,0-5-15 0,-6 0-3 15,-1-3 0-15,-3-2-1 0,-3-4-1 16,-11 2-20-16,-6-1 22 0,-6 5 40 15,-6-3-17-15,2-2-5 0,-5 1 18 16,2-5 93-16,-4 1-50 0,-4-2-62 0,0-2-17 16,-2 1-63-16,-8 2 26 0,-1-1 37 15,-2 4 2-15,1 1 61 0,-3 0-63 16,0 3-33-16,-2 2-64 0,-3 0 13 16,4 1 3-16,3 2-6 0,0 0 44 15,3 0-10-15,3 8-76 0,1 3-4 16,2 0-21-16,2 3 68 0,0 1 16 15,2-2 10-15,0-1 17 0,8-1 43 16,1-1 0-16,1-3 1 0,5-1 25 16,-2-3 1-16,1-3-27 0,4 0 59 0,-4 0 17 15,6 0-73-15,-3-9 35 0,1-4 31 16,0-1 49-16,0-3-16 0,0 0-5 16,-2-3-6-16,2 0 0 0,-6-3-91 15,-1-2 126-15,2-3-77 0,-2-6 21 16,-7-5-37-16,0 5 5 0,-4 3-37 0,0 4 20 15,0 1 46-15,-2 1-67 16,-2 4 0-16,-3 8-3 0,1-1-30 16,-5 1 29-16,1-3 8 0,1 1 13 0,-4 3-13 15,2 1-4-15,3 2 46 0,0 3 0 16,2 1-3-16,-2 5 31 0,6 0-14 16,2 0-60-16,0 0-44 0,-2 14-126 15,2 15-26-15,0 15 68 0,14 9 74 16,0 3 51-16,8-5 6 0,-3-5 17 15,6-6 7-15,-4-1-23 0,5-3 13 0,-9-7-16 16,0-6 2-16,-7-8 20 0,-1-2 17 16,-3-8-1-16,3 3-39 0,-3-1-160 15,1 0-231-15,-3-3-99 0,-2-2-165 16,-2-2-108-16,0 0-43 0,-6-2 268 16,-5-9 538-16,-4-9 0 0,2 7-681 15</inkml:trace>
  <inkml:trace contextRef="#ctx0" brushRef="#br1" timeOffset="57930.9706">12324 14309 813 0,'0'0'1943'15,"0"0"-1444"-15,0 0 45 0,0 0-245 16,0 0-48-16,0 0-55 0,0 0-175 16,8-103-21-16,11 94-84 0,11-3-40 15,8 0 16-15,-2 5 57 0,-4-1-74 16,-13 6 53-16,-1 2-55 0,-2 0-330 16,3 0-199-16,0-2-597 0,-8 2-150 15</inkml:trace>
  <inkml:trace contextRef="#ctx0" brushRef="#br1" timeOffset="58304.7259">12633 13921 2065 0,'0'0'0'0,"0"0"121"0,0 0 47 0,12 109 358 15,-6-63-153-15,0 3-62 0,-4-6-27 16,0 1-141-16,-2-1-110 0,0-2 15 0,0-4 39 15,0-8-44-15,0-9-5 0,0-7-20 16,0-5-2-16,0-1-16 0,0 0-1 16,0-4 1-16,0-1 0 0,2 1 27 15,-2-3 4-15,2 0 14 0,0 0 23 16,0 0 12-16,2 0 25 0,3-5 3 16,4-1-3-16,-1-1-105 0,5-3-51 15,5 1-7-15,-2 0 58 0,4 1 8 0,-4 1-8 16,4 4 0-16,-3 3-31 15,3 0-17-15,-2 5 23 0,4 5 25 0,0 4 50 16,-6 1-8-16,4 0-41 16,-3 2 23-16,0 3 3 0,-2 1 0 0,-1-1-27 15,2 1-16-15,-1-3-38 16,-2-1-50-16,0-4-148 0,-3-1-192 0,3-4-221 16,-2-3-570-16,-3-1-752 0</inkml:trace>
  <inkml:trace contextRef="#ctx0" brushRef="#br1" timeOffset="58884.655">13591 13812 648 0,'0'0'2916'0,"0"0"-2862"0,0 0-54 0,0 0-219 16,0 0 219-16,0 0 46 0,-130 56 240 15,92-7-2-15,2 14-164 0,8 10-120 16,5 6 0-16,2 3 73 0,6-2 5 16,7-6-1-16,4-8-37 0,4-15-23 15,2-4-17-15,8-9-23 0,7-7-1 0,4-4 24 16,5-4 3-16,3-2 29 0,5-2 8 15,7 1 15-15,-1-9-13 0,2-3 17 16,1-4-59-16,-1-4-196 0,1 0-286 16,-9-9-263-16,-8 1-591 0,-6-10-509 0</inkml:trace>
  <inkml:trace contextRef="#ctx0" brushRef="#br1" timeOffset="59398.5798">13952 14105 2169 0,'0'0'2150'0,"0"0"-1943"0,0 0-207 15,0 0-364-15,0 0 110 0,0 0 254 16,0 0 168-16,0 0-48 0,-45 134-51 16,37-94-37-16,-2-4 62 0,0-6-14 15,4-3-55-15,0-6-4 0,4-6-18 0,-2-1 14 16,2 1-17-16,-1-1-17 0,1 1 17 16,2-6-1-16,0-1 1 0,0-3 0 15,0 2 0-15,7-4 15 0,5 3 23 16,6-1 20-16,4 1 11 0,12-2 1 15,9-2-12-15,5-2-11 0,-2 0-21 16,-4 0-5-16,-15 0-21 0,-3 0-2 16,-9-2-139-16,0 2-81 0,-3-2-233 0,3 2-241 15,0-2-485-15,-6-1-1030 16</inkml:trace>
  <inkml:trace contextRef="#ctx0" brushRef="#br1" timeOffset="59728.7943">14393 13934 2786 0,'0'0'308'0,"0"0"-164"0,0 0 81 0,139 102 60 15,-101-62-26-15,-4 1-120 16,-5 0 82-16,-1 7-43 0,-2-2-29 0,-12 2-52 16,-7-1-27-16,-7 1 10 0,-9 4-33 15,-19 5-47-15,-12 9-20 0,-13 4-48 16,-9 1-98-16,-5-2-105 0,-5-1-184 15,-3-11-376-15,5-9-602 0,17-17-144 16</inkml:trace>
  <inkml:trace contextRef="#ctx0" brushRef="#br1" timeOffset="80830.3512">20096 1056 35 0,'0'-4'251'0,"2"3"-106"0,-2-6 53 15,0 0-80-15,0 1 134 0,0 1-248 16,2 1 201-16,-2-2-100 0,2 3-99 16,0-1-6-16,0-2-157 0,2 1-151 15,1 3-27-15,-1-3 137 0,5 2 27 16</inkml:trace>
  <inkml:trace contextRef="#ctx0" brushRef="#br1" timeOffset="81531.4093">20213 924 1781 0,'0'0'248'0,"0"0"30"15,0 0 43-15,0 0-108 0,0 0-48 16,0 0-7-16,0 0 34 0,0 0 50 16,0 0-26-16,0 0-9 0,-24-76-111 0,22 71 24 15,0-2 37-15,2 4-107 16,-2-2 9-16,0 4 50 0,2-1 12 16,-2 2-28-16,2 0-45 0,0 0-48 15,0 0-109-15,0 0-68 0,0 0-87 0,-2 3-91 16,0 12 61-16,0 7 186 0,-3 12 103 15,3 5-87-15,2-3 3 0,0 0 89 16,0-12 20-16,2-6-14 0,3-4 33 16,-1-1-16-16,2 5-18 0,0 1 27 15,2 1-32-15,6 0-257 0,-2-5-419 0,1-4-537 16,-2-4-55-16</inkml:trace>
  <inkml:trace contextRef="#ctx0" brushRef="#br1" timeOffset="81730.8988">20047 628 580 0,'0'0'3521'0,"0"0"-3166"0,0 0-355 16,0 0-68-16,0 0-8 0,0 0 31 15,0 0-34-15,0 0-118 0,0 0-144 16,0 0-153-16,2 0-78 0,5 12 448 15,3 3-144-15,2 2-216 0,0-1-495 16,2 5 250-16</inkml:trace>
  <inkml:trace contextRef="#ctx0" brushRef="#br1" timeOffset="82151.1096">20459 1105 7 0,'0'0'692'0,"0"0"164"0,0 0-305 16,0 0-145-16,0 0-175 0,0 0-33 15,0 0 8-15,0 0 14 0,0 0 27 16,0 0 14-16,0-3 0 0,0 2-43 16,0-2-44-16,0 0 16 0,4-4-20 0,4-10-170 15,14-7-12-15,5-8-53 0,5-2-36 16,4 3-1-16,0 9 14 0,-6 9 55 16,-7 4-82-16,-1 5-16 0,-10 4 60 15,2 0-49-15,0 0-24 0,-1 6-51 16,6 5 33-16,-4 2 59 0,-3 0-15 15,2 5 67-15,-2 0-5 0,-2 2 11 16,4 1 45-16,-2 1 0 0,1 0 50 16,2 2-4-16,0-2-46 0,4-1-161 15,6-3-194-15,9-2-314 0,-4-8-726 16,4-8 703-16</inkml:trace>
  <inkml:trace contextRef="#ctx0" brushRef="#br1" timeOffset="82457.8141">21414 710 2429 0,'0'0'264'15,"0"0"-83"-15,0 0 7 0,0 0 20 16,0 0 10-16,0 0 229 0,0 0-61 15,0 0-121-15,0 0-219 0,0 0-46 0,0 0-59 16,-38-38-25-16,38 38-48 16,0 0-124-16,0 2 3 0,0 5-53 0,0 6 192 15,0 6 91-15,0 12-31 0,0 15 52 16,2 2-2-16,4 10-13 0,1-4 17 16,4-6 85-16,-1 5-35 0,1-6 36 15,-5-1-86-15,2-4-187 0,-6-5-316 16,-2-8-428-16,0-12-239 0,-4-6 412 0</inkml:trace>
  <inkml:trace contextRef="#ctx0" brushRef="#br1" timeOffset="82626.8419">21102 1105 3448 0,'0'0'871'15,"0"0"-772"-15,0 0-99 0,0 0-449 16,131-66 270-16,-73 49 133 0,-1 5 4 15,5 0 4-15,6 5 1 0,2 1 31 0,-4 2-85 16,-7 1-75-16,-3-3-410 0,-10-3-681 16,-12-2-179-16</inkml:trace>
  <inkml:trace contextRef="#ctx0" brushRef="#br1" timeOffset="83680.8758">22189 819 2413 0,'0'0'324'0,"0"0"-324"15,0 0-299-15,0 0 124 0,0 0 175 16,-91 105 357-16,79-72-242 0,4-6-109 16,6-1-6-16,2-9-103 0,0 0 49 15,0 5 29-15,7-7-30 0,2 5 53 16,5 0 4-16,4 0 76 0,0-3 37 15,8-2-36-15,5-2 47 0,10-2-20 16,4-2 34-16,-5-7-32 0,-1-2-40 16,-8 0 45-16,-3-2-15 0,-9-7-39 0,-2 4-48 15,-7-1-11-15,8-3-38 0,-4-3-32 16,1-2-35-16,-2-1-76 0,-2 0 19 16,-7 2 162-16,-2 2 64 0,-2 2 17 15,0 0-81-15,-6 3-5 0,-5 1-24 16,-2 1-153-16,0 0 16 0,-5 3-70 15,-2 1 93-15,-1 0 125 0,-2 0 18 16,-1 0 104-16,5 5-104 0,-3 1-7 0,6 3 7 16,-1 2-37-16,2 0 0 0,5 0 37 15,1 0 0-15,7-1-129 16,2 0-53-16,0-2 67 0,4-1 115 0,7-2 102 16,1 3 24-16,12-4 161 0,6-2-111 15,8-2 52-15,-5 0-181 0,-5-6-47 16,-6-2 2-16,-10 1 45 0,3-5-43 15,2-1 104-15,0-4-17 0,0-2-85 16,-2-6 22-16,-1-8 124 0,0-10-152 16,-6-3-79-16,-2 0 79 0,-4 2 281 0,-2 2-281 15,0 5 0-15,0 9-22 0,0 4 22 16,0 10-102-16,0-1 43 0,0 2 59 16,0 0 34-16,0 2 116 0,0 3 35 15,0 4-78-15,0 3-14 0,0 1-93 16,0 0-377-16,0 1-166 0,0 7 59 0,0 4 236 15,5 4 42-15,-3 9 123 16,2 9 79-16,-2 12-15 0,-2 7 19 16,0-6 23-16,0-2-21 0,0-10 79 0,0-7 76 15,0-10-120-15,0-7-37 0,0-1 0 16,0-3 120-16,0 0-95 0,7 1 37 16,-1-3 72-16,2 1-7 0,1-3-19 15,6 1 9-15,4 0 80 0,3 0-84 16,0-1-28-16,4-1-14 0,-5-2 53 0,1 0-124 15,-6 0-32-15,-4 5-222 16,-4-2 153-16,-6 1 10 0,-2-1-50 0,0 0-67 16,0 3 2-16,-8-1 95 0,-4 7 111 15,0-2 31-15,-3 0 109 0,2 2-91 16,7-4-45-16,2-2 38 0,4-5 31 16,0-1 23-16,0 0 33 0,0 0 17 15,4 0 57-15,2 0-28 0,5 0-24 0,10-7 69 16,11-6-135-16,0-4 35 15,-3 1-7-15,-1 1-36 0,-8-3-10 16,4-6-35-16,11-13-5 0,-3-10-54 0,-5-7-135 16,-8 2 162-16,-9 5 40 0,-5 6-40 15,-5 11 0-15,0 7-114 0,0 8 94 16,0 6 20-16,0-1 88 0,-5 1 11 16,1 0-96-16,-2 5 95 0,2 4 1 15,0 0-99-15,-2 0-190 0,-4 3-199 16,0 9 160-16,-7 7 229 0,0 13 40 0,9 11 52 15,8 10-92-15,0-6 0 16,19-2-97-16,4-6 94 0,13-3 3 0,7-2 0 16,7-7 129-16,12-3 0 0,9-7-66 15,-4-6 66-15,1-3 24 0,-8-4-23 16,-7-4-130-16,-5 0-99 0,-11 0-320 16,-12-4-204-16,-10-6-462 0,-9 6-1044 15</inkml:trace>
  <inkml:trace contextRef="#ctx0" brushRef="#br1" timeOffset="85420.3654">19725 2380 1036 0,'0'0'1046'0,"0"0"-638"0,0 0-140 15,0 0-136-15,0 0 103 0,0 0 9 0,0 0 233 16,0 0-142-16,48-95-143 0,-48 81 103 15,0 3-71-15,-6 0-105 0,-5-1-34 16,0 1-3-16,3 1 5 0,-4 0-72 16,-2 2-15-16,4 3-35 0,-2 3-88 15,-4-1-20-15,8 3 11 0,0 0 4 16,1 0 6-16,3 3-34 0,2 12 21 16,-3 12-9-16,5 11 58 0,0 8 82 15,0 4 0-15,9 0-20 0,0 0 48 16,-3 3-44-16,-4-3 54 0,-2-1-15 15,0-5-19-15,0-3-25 0,-11-7 25 16,-4-3 19-16,5-9-19 0,-1-3-2 0,3-5 2 16,2-3 40-16,-6-2-40 0,8 2-21 15,0-4-55-15,4-5 76 0,0-2 76 16,0 0-8-16,15-5-11 0,19-19-57 16,24-15 27-16,9-7-30 0,5-5 3 15,-1 3 0-15,-12 5 111 0,5-1-111 0,-10 6 0 16,-11 10 72-16,-13 8 167 0,-13 6-139 15,-4 2-65-15,-3 2 20 0,4 0-15 16,-6-1 10-16,-4 3-32 0,-2 1 99 16,-2 3 15-16,0 1-92 0,-2 3 0 15,-2 0-7-15,-4 0-33 0,-6 0-18 0,-2 0-97 16,-16 0-78-16,-9 14 25 0,1-1 64 16,6 0 88-16,15 0-11 0,2-2-30 15,0 4 20-15,-3 0 35 0,4 5-39 16,3-6-30-16,2 1-26 0,7 2-24 15,4-5-35-15,0 5-19 0,0-4 63 16,8 3 81-16,6 1 31 0,2 0 17 16,8-1 75-16,-1 1-72 0,3-4 36 15,-3 1-12-15,-2-2-44 0,1-3-5 16,-4-2-39-16,-3 2 14 0,0-7-16 0,-2 3-26 16,-3-5 47-16,4 0 25 0,-4 0-2 15,-4 0-16-15,4-3 18 0,2-1 127 16,-2-9-127-16,0 1 115 0,4-4-130 15,0-2 35-15,-1 0-40 0,4-5 40 16,0 2-160-16,1-1 109 0,-2 0-215 16,-4 7 243-16,2 2 3 0,-6 0 0 15,-2 10 54-15,-1-3 5 0,-3 6-59 0,0 0-54 16,0 0-102-16,0 2-78 16,2 5 92-16,3 3-46 0,-1 2 82 0,1 3 45 15,1 3 61-15,-2 2 36 0,2 1-5 16,4 1 22-16,-4-2-30 0,0-3 12 15,-2-1-35-15,1-5 6 0,0 0 59 16,-1-4-30-16,-4-4 59 0,0 0-66 16,0-1 18-16,0-2 16 0,0 0 39 15,-2 0 31-15,3 0 40 0,-1 0 3 16,0 0 14-16,4-7 37 0,5-1-31 16,4-6-195-16,3-3-69 0,6-5 19 0,2 2-214 15,-3 1 52-15,0 3 49 0,-2 6-31 16,3 1 146-16,-5 6 21 0,0-1-1 15,-4 4 24-15,0 0-18 0,-4 0 16 16,-5 0-39-16,0 1 17 0,-2 5-17 16,3 0 45-16,-3 1 0 0,3-1 135 15,-1 1-101-15,-2 2-30 0,2-1 60 16,-2 3-42-16,3-4 5 0,0-1-26 16,-3-1 19-16,0 1-18 0,0-3 23 0,2 2 18 15,-1-2-21-15,3 2 26 0,1-2 24 16,1-1-1-16,1 0 36 0,4 0-39 15,0-2 47-15,1 0 10 0,8 0 1 16,-3-2-52-16,3-5-7 0,1-1-29 16,-2-6-22-16,1 5-16 0,-5 0-103 15,0-2 40-15,-4 3 58 0,0 1-26 16,-2 2 8-16,-5 1-4 0,-2 4 23 0,0-2-55 16,-4 2 19-16,4 0-6 0,-4 0-2 15,2 0-44-15,0 0 6 0,2 4 81 16,0-1-31-16,0 1 10 0,6 3 26 15,-4-2 21-15,5 1 4 0,-3-4 44 16,3 4 41-16,0-6-5 0,-1 1-11 16,0-1 19-16,-2 0-25 0,-2 0 20 0,0 0 3 15,4-5-18-15,-6 1-2 16,0-2 3-16,0-1-9 0,1-3-38 0,-3 0-47 16,2-1 0-16,1-2 99 0,-3-3-38 15,0 1-61-15,1-2-71 0,-3 3 71 16,-2 5 34-16,0-1 71 0,0 7-75 15,0 3-30-15,0 0-40 0,0 0 16 16,0 0 9-16,0 0-38 0,0 0-37 0,0 0-50 16,0 0-32-16,0 1 11 15,4 7 6-15,2 1 139 0,7 2 16 16,4 6 0-16,2 1-289 0,4-3-472 0,-8-2-1195 16,2-10 481-16</inkml:trace>
  <inkml:trace contextRef="#ctx0" brushRef="#br1" timeOffset="85626.7271">21389 2150 4005 0,'0'0'903'0,"0"0"-708"0,0 0-195 16,0 0-130-16,0 0 51 0,0 0 77 15,0 0-24-15,0 0-90 0,0 0-62 16,0 0 86-16,140 17-46 0,-104 0-404 0,-13 2-513 16,-15-9-1263-16</inkml:trace>
  <inkml:trace contextRef="#ctx0" brushRef="#br1" timeOffset="85831.431">21862 2551 966 0,'0'0'851'0,"0"0"-338"0,115-14-162 15,-81 10-81-15,-2-2-42 16,-3 1-25-16,3 3-91 0,-6-2-80 0,-7 1 0 16,0 3-32-16,-4-4 0 15,4 1-27-15,0 3-10 0,0 0-249 0,0-3-211 16,-8 1-429-16,-3-1-366 0</inkml:trace>
  <inkml:trace contextRef="#ctx0" brushRef="#br1" timeOffset="86013.7885">22451 2435 130 0,'0'0'402'0,"0"0"-34"0,0 0-165 0,18 107-59 15,-12-94-59-15,-1 0 51 16,4 0-64-16,1 1 44 0,1-1-51 16,-3-5 76-16,3-3-141 0,0-5-368 0,-5 0-726 15</inkml:trace>
  <inkml:trace contextRef="#ctx0" brushRef="#br1" timeOffset="86196.2602">22499 1942 2764 0,'0'0'2122'0,"0"0"-1872"15,0 0-250-15,0 0-124 0,0 0 42 16,0 0-31-16,0 0-64 0,0 0-97 16,0 0-58-16,0 0 110 0,55 81-292 15,-35-37-386-15,-10-12-1085 0</inkml:trace>
  <inkml:trace contextRef="#ctx0" brushRef="#br1" timeOffset="86759.2587">22631 2614 59 0,'0'0'423'16,"0"0"207"-16,0 0-467 0,0 0 336 16,0 0 464-16,0 0-210 0,0 0-251 15,0 0-230-15,0 0-124 0,0 0-40 16,0 0 5-16,10 0 10 0,-1-4-18 15,6-5-28-15,13-9-77 0,10-9 25 0,2-2-21 16,3 0 6-16,-13 7-10 16,-8 9-86-16,-7 2-18 0,-2 9-95 0,2-3 198 15,0 2-81-15,2 3-27 0,-3 0 14 16,4 1-39-16,-4 8 57 0,4 3-29 16,-2 4 65-16,-1 0-66 0,5 1 87 15,-4-3 20-15,6 1 3 0,-6-2-3 16,6-2 21-16,-3-4-1 0,2-3 132 15,-2 0-85-15,3-4 34 0,-4 0-63 16,4-8 71-16,-3-6-69 0,0-3 59 16,0-12-78-16,-4-10 8 0,-4-3 67 15,-7 4-6-15,-4 0-90 0,0 3-31 0,0-1-41 16,-10-3-11-16,-2 3-12 0,-2 0-8 16,1 10-103-16,-2 4 81 15,6 7 125-15,1 6 49 0,0 1 16 0,4 0-63 16,2 8 229-16,2 3-231 0,6 25-238 15,13 31-267-15,6 17 178 0,5 13 208 0,-1 5 119 16,-5-3 46-16,-11 4 106 0,-11 5 149 16,-4 9 99-16,-17-1-132 15,-9-7-151-15,-2-9-6 0,3-18-86 0,5-28 0 16,10-15 26-16,4-16-48 0,1-7 28 16,2-6 8-16,3 0 116 0,-4-2 117 15,0 0 32-15,-2-10-35 0,-8-9-169 0,2-10-88 16,-1-17-2-16,2-3-10 0,11-11-35 15,2 3-49-15,17 2-137 0,8 2-21 16,13 7-35-16,11 5-265 16,7 13-155-16,-1 5-334 0,2 4 264 0,-16 8-593 15</inkml:trace>
  <inkml:trace contextRef="#ctx0" brushRef="#br1" timeOffset="87729.2659">20469 3634 2340 0,'0'0'779'16,"0"0"-363"-16,0 0-292 0,0 0 12 15,0 0 221-15,-32-102-100 0,24 90 41 16,0-3-154-16,-1 6 12 0,1 1-67 0,-1 5 56 15,3 1-88-15,4 2-57 0,0 0-43 16,-1 2-137-16,-3 13-21 0,-4 16-1 16,-6 18 68-16,6 14 55 0,2 7 11 15,4 0 5-15,2-3 63 0,2-2-22 16,-2-2 44-16,2-6 10 0,0-7 58 16,0-6-86-16,0-15 17 0,-4-9 9 0,2-9-9 15,0-3-17-15,0 0 38 16,-2 2-9-16,0-2 21 0,0-3-2 0,-4-1 10 15,-1-1-62-15,-2-3 0 0,-2 0 0 16,1 0 31-16,-3-3 31 0,-2-8-14 16,-1-5-5-16,2-5-42 0,1 3-1 15,0-8-82-15,9 2 55 0,6 3-8 16,0-4 32-16,4 1-63 0,15 0 50 0,16-2-84 16,15 0-59-16,9 4 25 15,12 4-18-15,-5 9 100 0,-11 3-1 0,-9 3 48 16,-10 0-57-16,-10 3-19 0,-11 0 0 15,-2 0 14-15,1 0 50 0,-3 0 14 16,-1 0-14-16,-3 0-47 0,-2 3 0 16,-5 0 64-16,0-3 80 0,0 2 90 15,0-2-62-15,0 1-45 0,0-1-15 16,0 3 48-16,0-1-44 0,0-2-52 16,0 0-15-16,0 1-24 0,0 3 15 15,2 0 24-15,4-1 2 0,4 5 17 16,3-1 5-16,6 0-24 0,5 4-101 15,7 1-177-15,9-4-191 0,-3-5-549 0,-10-3-931 16</inkml:trace>
  <inkml:trace contextRef="#ctx0" brushRef="#br1" timeOffset="87937.4575">20796 3604 3211 0,'0'0'1149'0,"0"0"-925"0,0 0-224 15,0 0-21-15,0 0 21 0,0 0 13 16,0 0-13-16,0 0-75 0,0 0-143 16,0 0-163-16,14-26-186 0,-4 26-447 15,-2 0-593-15,12 0 893 0</inkml:trace>
  <inkml:trace contextRef="#ctx0" brushRef="#br1" timeOffset="88398.601">21074 4016 99 0,'0'0'99'0,"0"0"185"16,0 0 18-16,0 0 65 15,0 0 147-15,0 0 78 0,0 0-63 0,0 0-117 16,0 0-114-16,0 0-89 0,0 0-44 15,12 21-9-15,-8-23-2 0,0-3 6 16,4-1 28-16,9-14-188 0,4 4-273 16,5-8-30-16,-3 3-46 0,-1 8 34 15,-6 1 270-15,-3 9 34 0,0 1-110 16,-5 2 68-16,1 0-5 0,-1 4 5 0,1 2-90 16,2 1 143-16,-3 1 67 0,2-1 115 15,4 3-94-15,-4-2-53 0,2-1 89 16,4-1 45-16,-4-4-13 0,-1 1-33 15,2 0-1-15,0-3 68 0,-3 0-4 16,0 0-42-16,4-3-18 0,-2-2 8 16,-4-1-35-16,1-1 1 0,0 1 7 15,-3-1 18-15,0-1-29 0,1-4 46 0,-3-1-142 16,0 0 52-16,0-3-40 0,-1-1-12 16,-1 2-18-16,-2 2-31 0,0 4 49 15,0 6 80-15,0 1-80 16,0 2-16-16,0 0-63 0,0 0-2 0,0 0 5 15,0 0-58-15,0 2-69 0,0 1-42 16,2 5-4-16,9 1 168 0,7 7 81 16,10 1 29-16,10 3-29 0,5-6-321 0,-7-6-361 15,-8-8-752-15,-14 0-221 16</inkml:trace>
  <inkml:trace contextRef="#ctx0" brushRef="#br1" timeOffset="88548.1653">21423 3348 2610 0,'0'0'0'0,"0"0"-1970"16,0 0 1330-16</inkml:trace>
  <inkml:trace contextRef="#ctx0" brushRef="#br1" timeOffset="88880.3005">21707 3352 2269 0,'0'0'81'0,"0"0"155"0,0 0-236 15,0 0 85-15,0 0 85 16,51 107-168-16,-34-66 98 0,-2 13-41 0,-2-3-30 15,-2-1 36-15,-5-4 90 16,0-8 3-16,-4-2-80 0,0-9-52 0,0-8 7 16,-2-6 15-16,0-5-15 0,0 0-28 15,0-2 49-15,0 1-22 0,0-4 15 0,0-2 34 16,0-1 42-16,0 0 32 16,0 0 135-16,0 0 34 0,0 0-40 15,0-5-29-15,0-8-43 0,0-20-175 16,0-19-37-16,0-7-358 0,6-4 68 15,10 9 267-15,5 6-43 0,11 6-35 0,2 3-173 16,-6 13-273-16,-6 9 204 0,-4 6-138 16,-6 4-303-16,-1 2-511 0,4 3 331 0</inkml:trace>
  <inkml:trace contextRef="#ctx0" brushRef="#br1" timeOffset="89200.2398">22251 4013 2485 0,'0'0'495'0,"0"0"-256"0,0 0-92 15,0 0 264-15,0 0-5 0,0 0-20 0,108-111-72 16,-101 97-110-16,-5 3-55 16,-2 1-27-16,0 5-25 0,0-1-6 0,-4 6 18 15,-6-3-59-15,6 3-50 0,-2 0-21 16,0 0-108-16,-9 3-4 0,-2 4 7 15,0 7 3-15,-2-2 33 0,6 6 12 16,3-1-1-16,8 2 9 0,2 1 26 0,2-2 44 16,8 2 23-16,11-1-20 15,17 0 39-15,20-1 19 0,14-5 29 0,5-12 0 16,-2-1-34-16,-6 0-56 0,-5-5-6 16,-7-4-24-16,-5-2-48 0,0-5-124 15,-5-10-135-15,-5-2-471 0,-12 2-1373 16,-11-1 686-16</inkml:trace>
  <inkml:trace contextRef="#ctx0" brushRef="#br1" timeOffset="90401.5232">21907 4606 2725 0,'0'0'524'0,"0"0"-524"0,0 0-91 16,0 0 1-16,0 0 90 0,0 0 162 15,0 0-162-15,0 0-5 0,0 0-299 16,0 0-138-16,2 22 60 0,-2-4 382 16,0 10 158-16,0 3 213 0,0 2-201 15,0-8-27-15,0-6 74 0,0-8-53 16,0 3-39-16,-4 0-60 0,-1-1 21 15,3-4 43-15,-2-2-11 0,2-2-1 16,0-3-29-16,-2 2-11 0,-3-2 10 0,1 2 13 16,-1-3-10-16,-1 1-11 0,2 0 9 15,0-2 16-15,0 0 21 0,2 0 3 16,2 0 1-16,0 0-18 0,2-4 1 16,-2-7-78-16,2-8 22 0,0-10-56 15,8-14-40-15,10-7 19 0,1-4-82 16,9-2-174-16,-1 11 199 0,2 1-114 15,6 4 189-15,1 3-95 0,2 7-2 16,2 1 73-16,-1 7 27 0,-1 2 27 16,-10 6 15-16,-10 5-5 0,-4 6-37 0,-10 1-29 15,0 2 26-15,-2 0-30 0,0 0-25 16,-2 0-5-16,0 0-36 0,0 0-19 16,0 3-12-16,0 5 44 0,-2 3 55 15,0 8 31-15,-6 12 0 0,-8 13 41 16,-6 4 35-16,-4 1 10 0,0-8-62 15,9-13 5-15,3-8 10 0,2-5-39 16,4-6-20-16,0 3 20 0,0-2-1 0,-2 1 1 16,4-2-5-16,2-3-9 0,4-3 14 15,-2-3 0-15,2 3-20 0,0-2-18 16,0-1-29-16,0 0-18 0,0 3-12 16,0-3 25-16,0 0 9 0,0 0 20 15,0 1 41-15,0 3 2 0,0-1 4 16,2 2 77-16,2 0 15 0,0 2-19 0,6-4 14 15,0 6-43-15,0-1 19 0,3 1-48 16,6 1 49-16,-2 0-22 16,7 1 13-16,-4 2-32 0,8 1-27 0,-2-2-354 15,-3-1-255-15,5-2-364 0,-14-5-956 16</inkml:trace>
  <inkml:trace contextRef="#ctx0" brushRef="#br1" timeOffset="90706.2892">22610 4734 898 0,'0'0'1095'16,"0"0"-1095"-16,0 0-12 0,0 0 12 16,0 0 191-16,0 0 455 0,0 0-196 15,0 0-205-15,-79 105-153 0,62-76-60 16,6-1 6-16,3-10-36 0,4-4 23 15,2 0-25-15,-2-2 0 0,4-2-4 0,0-4 4 16,0-1-2-16,0-3-3 0,0 0 5 16,0 0 18-16,2-2 34 0,0 2 15 15,4-2 4-15,2 2 16 0,1 1 28 16,8 0-57-16,4-3 68 0,5 0-32 16,-1 0-22-16,7 0-72 0,2-6-202 15,12-4-117-15,4-3-112 0,-4-7-223 16,-7 6-600-16,-19 0-201 0</inkml:trace>
  <inkml:trace contextRef="#ctx0" brushRef="#br1" timeOffset="90991.5615">23051 4655 3078 0,'0'0'1094'0,"0"0"-875"16,0 0-219-16,0 0-54 0,0 0 54 15,0 0 155-15,0 0-46 0,0 0-105 0,0 0-4 16,0 0-28-16,125-13 27 15,-110 13-98-15,5 0-272 0,-4 0-128 0,-3 0-204 16,-4 7-448-16,-5-1-294 0,-206-6 1137 16</inkml:trace>
  <inkml:trace contextRef="#ctx0" brushRef="#br1" timeOffset="91183.4424">23074 4782 1136 0,'0'0'929'0,"0"0"-621"0,0 0-146 16,0 0 99-16,0 0-36 0,0 0-55 15,0 0-41-15,0 0-59 0,111-26-70 16,-99 23-39-16,4 1-52 0,-2 1-146 16,4 1-274-16,0 0-498 0,-3 0-210 15</inkml:trace>
  <inkml:trace contextRef="#ctx0" brushRef="#br1" timeOffset="92003.2088">23783 4553 1591 0,'0'0'795'0,"0"0"-646"16,0 0-149-16,0 0-124 0,0 0 124 15,0 0 124-15,0 0 10 0,0 0-55 0,0 0 36 16,-46 104 61-16,46-82-70 16,0 2-32-16,0-6-74 0,0 1-4 15,2 0-18-15,6-3 16 0,1-3 6 0,4 1 4 16,-1-5 41-16,1-1 39 0,4-3-44 15,2-1 88-15,1-2 18 0,0-2-44 16,0 0-15-16,1 0 60 0,-2 0 8 16,-2-4 5-16,-5-1-3 0,4-5 53 15,-4-2-111-15,-1-1-14 0,2-4-31 16,-3-3-36-16,-3-9 100 0,-3-6-96 16,-4-1-22-16,0 7-11 0,-4 5-89 0,-3 12 96 15,-1 0 4-15,-5 1 90 0,-2-5-36 16,-8 3-54-16,-13-1-158 0,-20 5 17 15,-5 7 15-15,-7 2-16 0,4 14 65 16,13 4-58-16,5 6-269 0,12-3-203 16,11-4-288-16,9-5-1075 0</inkml:trace>
  <inkml:trace contextRef="#ctx0" brushRef="#br1" timeOffset="92883.9046">22211 5537 2125 0,'0'0'1237'0,"0"0"-734"16,0 0-503-16,0 0-278 0,0 0 19 0,0 0 225 16,0 0 34-16,0 0 96 0,0 0-23 15,-58 124-40-15,47-83-7 0,1-2 34 16,-1-6-33-16,2-4 16 0,3-4 10 15,0-8-20-15,4-5 2 0,0-7 1 16,0-1 10-16,0 0 41 0,0 0 26 16,2-3-3-16,0-1-2 0,0 0 9 0,-2 0 30 15,2 0 45-15,0 0 35 0,-2 0-9 16,2-1-30-16,-3-5-45 16,-2-5-47-16,5-9-96 0,0-11-35 0,0-12 33 15,12-8-121-15,4 0 21 0,6 7-21 16,3 6 37-16,3 5 36 0,8 0-25 15,2 2 43-15,0 2-26 0,-1 6-9 16,-15 5 32-16,-2 8 35 0,-8 1 77 16,-1 2-59-16,2 1-14 0,-2 1-2 15,-5 1-2-15,-2 4 0 0,-4 0-25 0,0 0-41 16,0 0-19-16,0 0-10 0,-2 2 32 16,-2 2 0-16,0 3-27 0,-1 2-127 15,-5 13 217-15,-12 13 2 0,-12 11 48 16,-4 8-48-16,-2-4-2 0,5-8-75 15,17-11-98-15,0-11-75 0,8-4 83 0,6-6-3 16,-2-3 134-16,-1 1 29 16,3-3 3-16,2-3 2 0,2-2 4 15,0 0 41-15,0 0 25 0,0 0 27 0,0 0 124 16,0 0 52-16,0 0-67 16,0 0-71-16,0 0-54 0,0 0-23 0,0 0-8 15,2 0-50-15,2 0-4 0,1 0-34 16,1 0-12-16,2 0 17 0,8 4 33 15,0 1 33-15,6-2-8 0,3-1-25 16,-2 3-100-16,0 2-157 0,5-2-107 16,-2 1-113-16,-3 0-347 0,-4-3-1198 15</inkml:trace>
  <inkml:trace contextRef="#ctx0" brushRef="#br1" timeOffset="93206.0391">22660 5661 2917 0,'0'0'259'0,"0"0"-259"16,0 0-414-16,0 0 414 0,0 0 291 0,0 0 46 16,0 0-135-16,0 0-94 0,-29 107-14 15,20-79-54-15,3-8-9 0,-2 6-28 16,-2-6 69-16,6-1-7 0,0 0-2 15,0-7-63-15,2-3-29 0,2-3 26 16,0-4-21-16,0-2-1 0,0 0 5 16,0 0 15-16,0 0 2 0,0 0 3 15,0 0 5-15,0 0 15 0,0 0 4 0,0 2 0 16,4-1-20-16,0 1 48 0,8 0-8 16,0 0-11-16,3 0-9 0,4 0-24 15,8-2-182-15,9 0-82 0,9-10-112 16,0-6-296-16,-12 3-1476 0</inkml:trace>
  <inkml:trace contextRef="#ctx0" brushRef="#br1" timeOffset="93440.5756">23155 5627 2861 0,'0'0'1152'0,"0"0"-747"0,0 0-405 15,0 0-40-15,0 0 40 0,0 0 27 16,0 0-27-16,0 0-72 0,0 0 13 16,117-22-130-16,-106 22-226 0,-7 0-200 15,-4 7-383-15,0-3-470 0</inkml:trace>
  <inkml:trace contextRef="#ctx0" brushRef="#br1" timeOffset="93589.5193">23144 5768 1961 0,'0'0'584'0,"0"0"-311"0,0 0 28 16,0 0-28-16,0 0 42 0,0 0 15 16,0 0-215-16,0 0-71 0,0 0-43 15,136-40-1-15,-91 33-177 0,-2-2-161 16,-7 1-103-16,-5 1-253 0,-5 2-652 15,-4-1 149-15</inkml:trace>
  <inkml:trace contextRef="#ctx0" brushRef="#br1" timeOffset="94143.6779">23767 5623 2140 0,'0'0'1043'0,"0"0"-817"16,0 0-187-16,0 0-39 0,0 0 270 16,0 0 78-16,0 0-149 0,0 0-95 0,-126 61-104 15,109-43 22-15,1 1-22 0,0-4 2 16,8 4-2-16,0-6-41 0,6-2 23 16,0-3-49-16,2-4-60 0,0 1 16 15,0-5 27-15,0 0 48 0,0 0-5 16,0 0-15-16,4 0 16 0,-2 0 38 15,2 0 2-15,0 0-41 0,4 0 41 0,4 0 66 16,2-3 26-16,1-3-56 16,0-2-36-16,0 3-5 0,-3-1-56 0,1 1 57 15,0 2 2-15,-1 1-26 0,6 2-49 16,0-1 77-16,4 1-58 0,-1 0 20 16,3 0 36-16,1 1 2 0,2 4 122 15,-1-1-86-15,2-3 25 0,-3-1-5 16,-1 2-15-16,-4-2 66 0,2 0-64 0,-5 0 43 15,-2 0 33-15,-4-2 3 16,-3 1-4-16,-2-3 11 0,-4-1 34 0,0 2 29 16,-2-2-10-16,0-2-35 0,0 0-62 15,0-1-39-15,0 1-45 0,0-5-1 16,-4 5-37-16,-4-3 4 0,-1-2-10 16,1 1 4-16,-3 3 23 0,0-2-2 15,1 1-97-15,-2 5-15 0,-4 0 1 16,0 4 45-16,-6 0-33 0,1 0 47 0,-3 6 12 15,-3 5 12-15,4 4-17 0,-3-1 21 16,3 3 20-16,1 1-153 0,4 3-173 16,-2-2-29-16,4 0-38 0,-2 0-345 15,4-3-360-15,3-7-63 0</inkml:trace>
  <inkml:trace contextRef="#ctx0" brushRef="#br1" timeOffset="95043.3831">22344 6411 2438 0,'0'0'0'0,"0"0"-81"0,0 0-7 0,0 0 88 16,0 0 420-16,-30 106-133 0,22-70-99 15,-5 4-35-15,3-3 4 0,-1-10-65 16,7-8 90-16,-1-6-60 0,1-2-61 16,0-2-30-16,0 2-11 0,2-3 19 15,0-5 33-15,0 1 19 0,0-4 2 16,2 0 11-16,0 0 2 0,0 0 11 0,0 0 47 15,0 0 35-15,0 0-5 0,0-2-24 16,0-3-13-16,0-3-38 0,0-12-119 16,2-6-6-16,8-14-130 0,5-4-10 15,4 3 18-15,0 9 35 0,-2 13 33 16,-2 2 60-16,9 2-57 0,5-9 57 16,9 2 0-16,0 1 4 0,-10 7 24 15,-13 7 4-15,-7 3 17 0,1 2-47 16,-3 0-1-16,1 0-2 0,-5 0 1 0,0 2-17 15,-2 0-19-15,0 0-11 0,0 0 12 16,-2 4-19-16,0 0-61 0,-3 1-9 16,1 9 48-16,-9 9 76 0,-6 11 88 15,-9 14-34-15,-1 0-11 0,-1-6-8 16,9-11-20-16,10-16-15 0,5-4 0 16,4-6-23-16,0 0-12 0,2 0 16 0,-2 0 15 15,2-2-43-15,0 1-5 0,0-2-7 16,0-2 26-16,0 0 16 0,0 2 16 15,2 0 1-15,2-1 44 0,2 2-6 16,3-3 16-16,4 3 12 0,4-1 12 16,-1 2-16-16,10-2-55 0,8-2-7 15,11 0-77-15,1 0-130 0,1 0-188 16,-11-2-248-16,-8-2-442 0,-16 2-1209 16</inkml:trace>
  <inkml:trace contextRef="#ctx0" brushRef="#br1" timeOffset="95302.7332">22864 6672 1171 0,'0'0'1080'0,"0"0"-1080"16,0 0-285-16,0 0 285 0,0 0 478 16,0 0-124-16,0 0-158 0,0 0-26 0,0 0 17 15,0 0 28-15,-64 114-81 16,56-80-61-16,2-5-22 0,1-5 72 0,3-9 47 15,2-10-170-15,0 1 0 0,0-1-1 16,0 0 1-16,0-5 0 0,0 2 38 16,0-2 5-16,2 1 9 0,7 2 47 15,-1-3 0-15,8 0-48 0,0 0-51 16,10 0-38-16,6-11-187 0,4-7-142 16,-3-2-141-16,-7 3-780 0,-13 8-784 15</inkml:trace>
  <inkml:trace contextRef="#ctx0" brushRef="#br1" timeOffset="97341.6951">23302 6549 2626 0,'0'0'879'0,"0"0"-419"0,0 0-281 16,0 0-11-16,0 0 60 0,0 0 34 0,0 0-59 15,0 0-82-15,0 0-71 0,2 0-33 16,-2 0-17-16,4 0-2 0,0-3-25 16,11 3-70-16,12 0-39 0,18 0 78 15,11 0-43-15,-2 0-113 0,-5-2-140 16,-17 2-252-16,-8 0-249 0,-14 0-1104 15,-8 0 1175-15</inkml:trace>
  <inkml:trace contextRef="#ctx0" brushRef="#br1" timeOffset="97511.508">23310 6700 2365 0,'0'0'965'0,"0"0"-679"0,0 0-286 16,0 0-11-16,0 0 11 0,0 0 226 15,0 0-15-15,0 0-19 0,108-1-3 16,-39-5-57-16,4 0-132 0,2-2-50 0,-3 1-217 16,-6 0-109-16,-7 0-314 0,-19 2-527 15,-3-1-738-15</inkml:trace>
  <inkml:trace contextRef="#ctx0" brushRef="#br1" timeOffset="98667.2814">24217 6578 2707 0,'0'0'1031'0,"0"0"-935"15,0 0-19-15,0 0-72 0,0 0 196 16,0 0 36-16,-113-1-50 0,97 4-57 16,-2 5-99-16,3-1-31 0,3 2-4 15,1-1-57-15,2 4 36 0,5-2 8 0,0 1-37 16,2-3-17-16,2-1-5 15,0 1-23-15,0-4 3 0,0-2 29 0,0 3 65 16,4-2-24-16,0-1 26 0,3-1 0 16,-3 1-19-16,0-2-62 0,3 0 79 15,-3 0 2-15,0 0 48 0,0 0 53 16,1 0 12-16,-1-2-41 0,0-1 18 16,-2 3-29-16,0 0-57 0,2 0-4 15,3-3-4-15,2 3-13 0,3 0 13 16,0 0-32-16,14 0 36 0,6 0 0 0,9 0 5 15,-1 0 17-15,-8 0 3 0,-11 0-8 16,-6 0-13-16,4-1 17 0,-1-3 46 16,4-2 4-16,-3 1-8 0,0-3-5 15,-6 0-3-15,2 2 9 0,-4-1 22 16,-3-1 37-16,-4-1 0 0,2-1-4 16,2 2-33-16,-2-3-37 0,0 0-49 15,0-1 2-15,0-2-2 0,1-1 3 16,4 2-3-16,-5 0-11 0,2 1-45 0,-3 4 19 15,-1 4 25-15,-2 3 12 16,-2 1-34-16,0 0-39 0,0 0-40 0,0 0-27 16,0 0-24-16,0 5-18 0,8 5 27 15,3 2 121-15,4-1 11 0,3 4 21 16,-2-2 4-16,1 1 17 0,2-4-19 16,-2-1-1-16,0-3 1 0,-2-3 25 15,2 1 25-15,0-2-16 0,-3-2 41 16,2 0-12-16,-4 0-1 0,-3 0 8 15,-3-4 11-15,-2 1 8 0,3-3 28 16,-3-2-37-16,0-4 18 0,-1 2-9 16,1-6-18-16,0-1-43 0,-2-6 43 0,0-9-71 15,-2-5-11-15,0-1-105 0,0 2 39 16,-6 5 75-16,0 9-44 0,-3 6-68 16,3 6 74-16,-1 5 38 0,3-2 4 15,2 7 190-15,0-3-155 0,2 3-37 16,0 0-138-16,0 0-28 0,0 0-23 15,0 3 33-15,0 4-97 0,0 4-28 0,0 4 204 16,4 12-10-16,2 5 63 0,3 9 24 16,-3-7 10-16,-1-5 24 0,-3-12-30 15,0-6 54-15,2-1-34 0,0-2-24 16,-2-3 0-16,2 2-10 0,5-4 10 16,-2 1 4-16,3 0 104 0,2-1-23 15,4 1 5-15,0-2 4 0,2 2-11 16,-3-4-24-16,-3 2-36 0,-4 1-20 0,2-3-3 15,-6 0-53-15,-4 2-1 0,0 0-17 16,0 1-23-16,0 0-32 0,0 1 58 16,2 2-13-16,-2 2 81 0,0 1 10 15,0 2 52-15,0-1 1 0,0 3-4 16,0 1-19-16,0-3 10 0,-4-3 10 16,2-3-57-16,2-3 1 0,-3 3 12 0,3-5 5 15,0 0 0-15,0 0-17 16,0 0 1-16,0 0-1 0,0 0 21 0,0 0 0 15,0 0-13-15,0 0-12 0,5-5-75 16,3 0 0-16,4-1 10 0,8-4-79 16,-1-1-7-16,4 0-24 0,0-2 48 15,1 2 66-15,-6 4 40 0,2-1-16 16,-5 3 0-16,2-2 15 0,-6 6 22 0,-5-1 95 16,-2 2 114-16,-2 0-34 15,-2 0-52-15,0 0-46 0,0 0-23 0,0 0-9 16,0 0-14-16,0 2-31 15,0-1-13-15,0 6-10 0,2-2 23 0,2 3 116 16,5-1-54-16,-2-1-46 0,1 2-15 16,0-3 23-16,0 2-7 0,4-2-1 15,2 1-16-15,1-2-145 0,4 0-101 16,0-3-181-16,5-1-258 0,-2 0-653 16,-8-3-303-16</inkml:trace>
  <inkml:trace contextRef="#ctx0" brushRef="#br1" timeOffset="98825.5057">25217 6326 2638 0,'0'0'1322'0,"0"0"-1024"0,0 0-298 16,0 0-456-16,0 0-20 15,0 0 113-15,0 0-115 0,0 0-701 0,0 0-24 16</inkml:trace>
  <inkml:trace contextRef="#ctx0" brushRef="#br1" timeOffset="99128.6808">25471 6149 2557 0,'0'0'705'0,"0"0"-705"0,0 0-231 15,0 0 231-15,0 0 82 16,0 0 191-16,36 100-11 0,-18-61 8 0,-4-3-2 15,-3-2-94-15,-5-7-38 0,-2-1-65 16,1-6-12-16,-3-5-5 0,0-2-53 16,-2 2 15-16,2-3 3 0,-2 0 8 15,0-7 1-15,0 0-13 0,0-5 20 0,0 0 23 16,0 0 18-16,0 0 13 16,0 0 3-16,0 0 28 0,0-8 31 15,0-2 3-15,0-6-154 0,0-8-130 16,7-6 72-16,7-5-6 0,10-3-138 15,4 3-38-15,3 7-33 0,1 5-167 0,-2 6 68 16,-7 5 73-16,0 5 80 0,-10-1-200 16,0 4-932-16,-5 1-46 0</inkml:trace>
  <inkml:trace contextRef="#ctx0" brushRef="#br1" timeOffset="99339.6306">25527 6580 110 0,'0'0'1104'0,"0"0"-643"16,0 0 69-16,0 0-18 0,0 0-96 16,0 0-161-16,133 29 93 0,-86-29-88 15,-3-7-97-15,-12-2 48 0,-10 4-58 0,-5-3-65 16,-5 5-34-16,1-5-30 0,2 0 11 16,-3-2 54-16,-2-1-81 15,-4-2-8-15,-2-1-148 0,-2-4-65 0,-2-3-131 16,0-1-294-16,-4 1-86 0,-2 6-1557 15</inkml:trace>
  <inkml:trace contextRef="#ctx0" brushRef="#br1" timeOffset="100265.5236">25569 6477 59 0,'0'0'699'15,"0"0"72"-15,0 0-188 0,0 0-208 16,0 0-155-16,0 0-51 0,0 0-28 0,0 0-47 16,0 0-94-16,0 0-29 0,-9 6-65 15,9 1 94-15,0 3 162 0,0 3-65 16,0 1-18-16,0 3-6 0,0-2-50 15,0 1 16-15,7-3-37 0,2-4 0 0,-1 1 3 16,6-2 28-16,12-3 31 16,12 1 22-16,13-6-86 0,5-4-156 0,-14-7-632 15,-15 2-1820-15</inkml:trace>
  <inkml:trace contextRef="#ctx0" brushRef="#br1" timeOffset="106903.869">19066 7429 73 0,'0'0'296'0,"0"0"132"0,0 0-15 16,0 0 9-16,0 0-235 0,0 0 55 0,-14-16-52 15,12 14-184-15,2 2 69 0,-3-1 142 16,3 1-89-16,0-3-55 0,0 3-7 15,0 0-23-15,0 0-39 0,0 0-4 16,0 0 0-16,0 0-4 0,0 0 0 16,0 0-2-16,0 0 0 0,0 0 2 15,0 0 4-15,0 0 24 0,0 0-1 16,0 0 18-16,0 0 0 0,3 0-35 0,1 0 20 16,0 0-26-16,0 0-71 0,2 0-36 15,2 0-57-15,8 0 67 0,3 0 97 16,15 6 152-16,8 1-103 0,7 0-43 15,4-2 24-15,-2 5 7 0,-2-6-7 16,7 2 17-16,0-2-6 0,-3-2-18 16,1 5 1-16,-1-3-22 0,-1 0-2 15,10-4 0-15,2 2 4 0,4-2 1 16,4 0-3-16,5 0-2 0,1 0 0 16,5 0 30-16,2 0-24 0,2 0-6 15,4-2-6-15,5-5 6 0,1 5 0 16,1-5 27-16,-3 2-27 0,4-1 0 0,-4-2-2 15,-4 2 2-15,-2 3-2 0,-1-3 2 16,-6 3 0-16,1-2 28 0,0 0 13 16,2-2 73-16,1 2-75 0,3-1 52 0,5-1-29 15,2 1-18-15,4 1-39 16,-1-3-5-16,6 4 4 0,0-6 23 0,6 4-24 16,-1-3-1-16,5 1-2 0,2 1 0 15,0 1 0-15,-1-2 0 0,6 3 2 16,1-2 1-16,4 4 26 0,4 1-23 15,-4-2 63-15,6 4 28 0,-4-2-15 16,-2 2-80-16,5-2-2 0,4-2-21 16,2 1 21-16,4-1 4 0,-2-3-4 15,3 2 35-15,-6 1-33 0,2-2 29 16,-2-1 25-16,-1 0-31 0,2-1 21 0,-2-1 31 16,-2 0 9-16,-3 1 22 15,-3 1-36-15,-16 4-45 0,-10 1-27 0,-12 2 0 16,-21 0-4-16,-11 0-77 0,-18 0-22 15,-12 0 51-15,-13 2-68 0,-3-2-38 16,-4 1 118-16,2-1 19 0,-4 2-25 16,-2-2-99-16,-4 2-102 0,0-2-81 15,0 2-158-15,0 2-270 0,-8 0-287 16,1 0 555-16</inkml:trace>
  <inkml:trace contextRef="#ctx0" brushRef="#br1" timeOffset="108680.9081">19917 9634 778 0,'0'0'1124'0,"0"0"-410"16,0 0-336-16,0 0-146 0,0 0-17 15,0 0-15-15,0 0-42 0,0 0-31 16,0 0-46-16,-4-4-24 0,4 4-13 15,0 0-20-15,0 0-24 0,0 0-29 16,0 0-43-16,0 0-74 0,0 0 9 16,0 0-13-16,0 0 15 0,0 0-6 0,0 0 40 15,2 0 9-15,0 0 27 0,-2 0 18 16,5 0 6-16,-1 0 41 0,5 0 65 16,-1 2 23-16,2 0-13 0,8 1 21 15,3-1-17-15,11-2-12 0,12 0-12 16,5 0-28-16,2 0 75 0,-2 0-75 15,-5-2-5-15,-1-3-17 0,-1 0 0 16,1 0 54-16,-3 2-58 0,-2-2 3 16,-2 1-1-16,-6-1-3 0,-9 1 5 15,-3 0 12-15,-4 2-13 0,8 0 33 0,-4-1-33 16,10-3 36-16,-7 0-38 0,5 1 34 16,-4-4 5-16,0 4-40 0,0-5 45 15,-1 3-12-15,1-3-34 0,-2-2 0 16,4 2 38-16,-1-4-38 0,7-1 0 15,4-4-24-15,4-3 48 0,-4 1-24 0,-7 6 2 16,-5 2 55-16,-8 4-37 16,4-3 18-16,0-2-33 0,4 1-5 0,-3 0-5 15,3 0-38-15,-4-1 0 0,6-1 19 16,-1 1 24-16,5-1 0 0,8-2-20 16,4-5-42-16,-4 5 58 0,-4 3-72 15,-5 0 55-15,5 1 21 0,9-1 0 16,1-3 0-16,0 2-18 0,-3 1 18 15,-3 1 0-15,4 2 27 0,-2-2-27 16,1 1-61-16,-5 0 61 0,2 1 0 16,-2-2 20-16,2 1 11 0,-5-1-31 15,1-1 3-15,3 0-23 0,-3-1 61 0,2 2-18 16,0-3-21-16,-1 3 17 0,1-4-18 16,4 2-1-16,1-3-25 0,1 1 20 15,0 1 5-15,3-6 15 0,1 3-13 16,-1 1-2-16,2-4-26 0,-3 3 26 15,-3 0 56-15,-4-2 22 0,-7 3-78 0,-4 5 10 16,-10 4-10-16,2-3 0 16,2 0-29-16,-1 2 29 0,4-4-3 0,-4 4 1 15,1-1-17-15,-2 1 14 0,4 2-91 16,-4 1 55-16,6 2-10 0,-3-1 48 16,9-2-38-16,6 1 36 0,12-1 0 15,3-2 2-15,-3 3-34 0,-1-1 15 0,-1 2 21 16,4 1-32-16,2-2 33 15,-1 2 2-15,-4 0 68 0,-3-1-70 16,-4 2-5-16,-2 0 5 0,-8-2-6 0,-7 4-21 16,-1-1 49-16,-6 1-27 0,6 2 10 15,-2-4 21-15,4 2-26 0,-1 0 0 16,-2 0 17-16,2-2-12 0,3 1-5 16,10-1 41-16,8-1-15 0,7 0 33 15,4 3-57-15,5 1 42 0,1-2-39 16,7 1 0-16,6 0 16 0,0 2 4 0,2-2-20 15,2 2 24-15,-3 0 28 16,-5 0 15-16,-7 0-24 0,-5 0 12 16,-10 0-60-16,-5 6-12 0,-9-2 11 0,-9 3-20 15,-6-5-61-15,-4 5 49 0,-1-2 4 16,4 1 0-16,-6 3-247 0,-6 1-219 16,-4 1-300-16,-6 5-515 0,-7-5 449 15</inkml:trace>
  <inkml:trace contextRef="#ctx0" brushRef="#br1" timeOffset="110137.68">20332 9605 683 0,'0'0'492'0,"0"0"-231"15,0 0-106-15,0 0 13 0,0 0-2 16,0 0-76-16,0 0-14 0,0 0 25 16,0 0 55-16,16-6-87 0,-9 6-65 15,2 0 58-15,-1 0 12 0,2-2-13 16,1 2 18-16,6-2 24 0,-2 0-25 16,2 2-42-16,0 0-13 0,-3 0 6 15,6 0 24-15,-5 0 35 0,4 0-6 16,-2 0-54-16,2 0 11 0,0 0-35 0,7 0 19 15,3 0 9-15,7 6-32 16,4 0-4-16,1-1 2 0,-3 4 0 0,-2-4 0 16,2 1 1-16,3 1-3 0,-3-1 4 15,4 4-6-15,3-3 2 0,-3 3 2 16,3 2-26-16,-5-1 28 0,-4 2-22 16,0 0-1-16,-8 1-40 0,-4-3 59 15,-9-1-31-15,-1 1 12 0,6 3-24 0,-4 3 41 16,8 2-47-16,-5 1 53 0,4 1-29 15,-2-1 23-15,3-1 2 0,2 3 4 16,-3-3 2-16,4-1-2 0,-2 1 0 16,3 1 2-16,-2-2 0 0,-1 0-2 15,1-1 0-15,0 1-2 0,-4-3 2 16,2 0 0-16,-1-2 82 0,1 0 0 16,-1 3-78-16,-2-5 20 0,-1 3 11 15,-2-1-5-15,2-1-30 0,-1 1 0 16,0-2 7-16,-2 3-7 0,-1-1-2 0,2 1-20 15,-2 0 20-15,4-3 2 0,-3 2 13 16,2 0-13-16,0 1 0 0,1-1 4 16,-2 1-2-16,4-2 1 0,-1 5 14 15,2-3-15-15,0 1-2 0,3-1 2 16,-2 1 9-16,1-1-5 0,0-1-6 0,0 1 4 16,1-3 1-16,0 2 16 0,-1-1-21 15,3-2 0-15,-2 0 23 0,-4 0 24 16,2 0-47-16,-1-1-28 0,3-1 28 15,-3 0 1-15,0 0 3 0,1-1 2 16,-1 0 15-16,3 1-20 0,4 0-1 16,6 1 2-16,6 1 0 0,3 0 49 15,-1-5-45-15,1 1 55 0,-5-4 4 16,4-2 10-16,5 0 33 0,1 0-11 16,-6 0 76-16,0 0-24 0,1-2-22 0,-1 2-32 15,1-2-37-15,-3 2-22 0,-1 0-32 16,-3 0 17-16,-6 0-21 0,-4 0-21 15,-10 0 17-15,-2 0 4 0,-2 0 3 16,1 0 1-16,3 0-1 0,-2 0 1 16,0 0-4-16,-4 0 4 0,-2 0-1 15,-1 0 18-15,2 0 13 0,-1 0-32 16,-1 0-2-16,3-2 0 0,3 2 0 16,2-2-2-16,1 2-3 0,2-1-36 0,2 1 38 15,1 0-27-15,1 0-6 0,-4 0-67 16,2 0-12-16,-6 0-57 0,4 0 1 15,-7 0-33-15,-3 1 32 0,1 1-2 16,-5 0 4-16,-1-2-71 0,-3 2-104 16,-2-2-28-16,0 0-125 0,0 0-290 0,-4 0 37 15</inkml:trace>
  <inkml:trace contextRef="#ctx0" brushRef="#br1" timeOffset="111251.7763">22969 8741 347 0,'0'0'310'0,"0"0"-257"0,0 0-53 16,0 0-294-16,0 0 294 0,0 0 171 15,0 0 321-15,0 0-10 0,0 0-109 16,-12-21-100-16,12 21-80 0,0 0-62 0,0 0 39 16,0 0-6-16,0 0-23 0,0 0-18 15,0 0 3-15,0 0-14 16,0 0-44-16,0 0-62 0,0 0-6 0,0 0-62 16,0 0-62-16,0 0-49 0,0 0-81 15,2 6-87-15,4 2 105 0,-2 7 211 16,4 6 25-16,4 11 87 0,6 14 6 15,3 9-5-15,2 1 137 0,0 4-56 16,5-6-57-16,2 4-42 0,6 0 36 16,5-3-5-16,5-2-61 0,7 1 10 15,5-5 1-15,1-1-6 0,5 0 20 0,-1-4-44 16,3 0 87-16,-9-4-76 16,1-1-8-16,-5-5-24 0,-9-5 0 0,-2 2 50 15,-3-7-50-15,-3-4 3 0,-8-3 18 16,-10-4 66-16,2-6-31 0,-3 1-31 15,2 2 40-15,2-2-8 0,3 4-55 16,-4-2 84-16,2-3-19 0,-3 1-49 0,2-2 9 16,-2 1 27-16,3-2-4 15,-4 3-1-15,6 1-22 0,-5-4 3 0,5 3-28 16,-1-3 15-16,-2 1-17 0,-1 2-3 16,-2-3 3-16,-3 2 17 0,2-4 10 15,-2 1-25-15,-2 0-2 0,-4-2 21 16,-1-1-4-16,-2 2-17 0,-4-3 21 15,0 0-21-15,-2 0-4 0,2 0-143 16,-2 0-97-16,0 0-99 0,0-4-31 16,0-11-81-16,0 2-1933 0</inkml:trace>
  <inkml:trace contextRef="#ctx0" brushRef="#br1" timeOffset="111721.5185">23473 9619 986 0,'0'0'1375'16,"0"0"-1065"-16,0 0-310 0,0 0-152 15,149-66 152-15,-92 45 224 0,9 0 27 0,2 2 4 16,13-1-131-16,8 2 85 0,6-1-53 16,8 2-29-16,5 1 24 15,-4-1-88-15,0 4 14 0,-13 4-53 0,-10 0-5 16,-13 6-14-16,-15 1-5 0,-13 2-96 16,-12 0-30-16,-10 0-83 0,-4 0 120 15,0 0-40-15,-1 0 32 0,2 2-50 16,-6 1-100-16,-5 1-213 0,-2 3-280 15,-2-2 40-15,0-2-114 0</inkml:trace>
  <inkml:trace contextRef="#ctx0" brushRef="#br1" timeOffset="112494.16">23157 10736 2282 0,'0'0'747'0,"0"0"-335"0,0 0-282 0,0 0-76 15,0 0 10-15,0 0 30 0,0 0-32 16,0 0-62-16,0 0-77 0,0 0-56 16,7 4-39-16,3 7 88 0,9 9 84 15,9 10 0-15,8 11 34 0,2 2 49 16,-1 1-46-16,-1-1 33 0,-7-8 70 0,5 2-23 15,-2-1-66-15,-2 1-15 0,-3-6 9 16,5 1-21-16,-2-1-4 0,2 1-17 16,0-3-3-16,-1 0 0 0,3 0 5 15,2-2-1-15,0 0 1 0,-1-4 24 16,-3 0-29-16,-8-5 3 0,-2-2 15 16,-7-7-15-16,-2 1-6 0,2 1-40 15,-1 1-167-15,2 0 28 0,-6-4-7 0,-4 1 4 16,-2-5-68-16,-4-3-93 15,0 2 32-15,0-3 64 0,-2 0 231 0,-6 0-6 16,-2-10 6-16,-6-9-832 0,6 2-280 16</inkml:trace>
  <inkml:trace contextRef="#ctx0" brushRef="#br1" timeOffset="113472.5957">23684 10662 106 0,'0'0'1013'0,"0"0"-294"0,0 0-325 0,0 0-120 16,0 0-134-16,0 0-30 0,0 0-13 15,0 0-33-15,0 0 1 0,0 0-24 16,11-18-35-16,-11 18 35 0,0 0-11 16,2 0-30-16,0 0-24 0,2 0-23 15,4 0-41-15,10 0 12 0,11 0 39 16,16 2 31-16,12 4 2 0,7-1 4 0,3 2 31 16,6-6-8-16,3 1 24 15,5-2 0-15,0 0-45 0,1 0 133 0,1-5-13 16,0-3-15-16,-7 0-6 0,-1 1 30 15,-5-1 14-15,-11 3-16 0,-13-2 38 16,-9 5-32-16,-16-1-13 0,-8 0-104 16,-7 3 9-16,2-1-9 0,0 1 5 15,-4-2 4-15,-2 2 4 0,-2 0 40 16,0 0 12-16,0 0-7 0,0 0 31 16,0 0-25-16,0 0-82 0,-4 0-16 0,2 0-42 15,-1 0 0-15,1 0-62 0,-5 0-119 16,3 2-176-16,-4-1-251 0,-3 5-245 15,1-5-682-15,-3-1 844 0,77-10 749 0</inkml:trace>
  <inkml:trace contextRef="#ctx0" brushRef="#br1" timeOffset="113652.3991">24932 10689 3720 0,'0'0'0'0,"0"0"-405"0,0 0-1472 16,0 0 518-16</inkml:trace>
  <inkml:trace contextRef="#ctx0" brushRef="#br1" timeOffset="119338.2348">18901 9027 493 0,'0'0'1592'0,"0"0"-1179"0,0 0-109 0,0 0-167 15,0 0-137-15,0 0-59 0,0 0 59 16,0 0 124-16,0 0 17 0,0-24-130 15,0 24-11-15,0 0-123 0,0 0-24 16,0 0 15-16,0 0 4 0,0 0-19 16,0 0-34-16,0 2-20 0,0 3 42 15,-2 4 159-15,-3 8 115 0,1 10 31 16,-2 4 34-16,-3 8-42 0,3 0-17 0,1-4-24 16,3 0-54-16,0 1 12 0,0 3 16 15,2-2-42-15,0 2 12 0,-2 1 36 16,2-1-1-16,-4-4-72 0,2 0 29 15,0-8-31-15,0-6 30 0,0-6-2 16,-5-1-26-16,2 4 20 0,-1-1 5 16,0 2 27-16,0-1-33 0,0-5-1 15,-2-1-20-15,2-2 49 0,2 1-45 0,0-4 43 16,0-1-22-16,2 1 16 0,0-7-41 16,2 3 3-16,0-1-2 0,0-2-1 15,0 0-2-15,0 0 0 0,0 0-27 16,0 2 6-16,0-2-6 0,0 0 23 15,0 1 1-15,0 1-3 0,2 3 6 0,2-5 4 16,-4 5 1-16,4-1 24 16,-2-2-29-16,0 1 0 0,0 0 2 0,0-2 3 15,0 1 11-15,0 0-16 16,1 0-1-16,2 0 1 0,-3-2 26 0,0 2-20 16,0-2 26-16,0 0-30 0,0 0 0 15,0 0 0-15,0 0-1 0,2 0 37 16,2 0 21-16,6 0-12 0,-4 0-44 15,2 0 43-15,1 0-46 0,0 0 26 0,1 0 27 16,1 0-53-16,4 0 0 16,0 0 0-16,0-4 30 0,4 2-9 0,5-3 9 15,5 1 38-15,7-4 19 0,3 0 4 16,-1 3-32-16,-6-2-56 0,-6 4-3 16,-9 1-4-16,-2 0 1 0,-4 0 3 15,6 0-2-15,0 0-23 0,3 2 25 16,-4 0 0-16,2 0-34 0,-1 0 30 15,2-1 3-15,-2 1 1 0,3-3-3 16,-2 2 3-16,4 1 0 0,-3 0 0 16,3-2-15-16,-4 0 15 0,4 0 2 0,0-2 27 15,-1 1-9-15,0 1-20 0,-4 0-3 16,3-1-21-16,-6 3 19 0,4-1 5 16,-4 1-28-16,-1 0 24 0,-4 0 4 15,0 0-3-15,-7 0-46 0,0 0 44 16,-2 0-29-16,-2 0 15 0,0 0 0 15,0 0 0-15,0 0 19 0,0 0 20 16,0 0 33-16,0 0 0 0,0 0 0 16,-2 0-2-16,0 0-24 0,2 0-26 0,-2 0-1 15,-2 0-18-15,2 0-32 0,-3-2-17 16,-1 0-44-16,-3-1 18 0,-1 1-175 16,-1-3 68-16,-6 1 88 0,2 1 17 15,1-3-42-15,-6 0 49 0,6 1 88 16,-4 1-2-16,3-2 2 0,1 1 21 15,1 0 32-15,2-1 17 0,1 3 54 16,2-1-17-16,-2 2 8 0,4-2 14 0,2 4-64 16,2-2-24-16,0 2 40 0,2 0-24 15,0 0-52-15,0 0 25 0,0 0 21 16,0 0 11-16,2 0 25 0,0 0-15 16,0 0-22-16,0-2 4 0,0 2-9 15,-2 0 5-15,2-1 3 0,0 1 31 16,3 0-84-16,2-2 0 0,-1 2-38 15,4 0 0-15,-2 0 36 0,6 0-74 0,-2 0 9 16,-3 0-37-16,1 3-6 0,1 3-6 16,-4 2 97-16,1-1-63 0,-4 3 0 15,-2 0 81-15,0-1-20 0,-2 4 21 16,0 3 62-16,0 1 4 0,-8 2 24 16,-7 1-37-16,-4 4 14 0,2-2-67 15,-5 0-43-15,4-1-206 0,-2-1-105 16,8-6-178-16,3 1-245 0,3-8-595 15,6-7 566-15</inkml:trace>
  <inkml:trace contextRef="#ctx0" brushRef="#br1" timeOffset="119893.7477">19882 9772 762 0,'0'0'361'0,"0"0"-270"0,0 0 202 16,0 0 119-16,0 0-183 0,0 0 90 15,0 0-239-15,0 0-25 0,0 0-55 0,0 0 36 16,12-81 25-16,-14 72-61 0,-2 0 0 16,-5 1 134-16,3-1 25 0,-1 2-106 15,-1 1-47-15,-2 0-12 0,-4 1-112 16,2 0 24-16,-2 4-83 0,-4-1 153 16,3 2 24-16,-4 0 4 0,2 0 2 15,3 3-6-15,-2 4 25 0,4-2-25 0,4 5-4 16,-4 1 1-16,6 2-57 15,2 3 60-15,2 1 0 0,0 1 30 0,2-2 19 16,0 1 84-16,4 1-61 0,4-3-31 16,6-2-5-16,0-1 34 0,3 0 24 15,2-7-30-15,0 1-62 0,3-4 88 16,-4-2-17-16,2 0-11 0,-4 0 5 16,0-4 8-16,-4-1 11 0,-1-3 87 15,-5 3-4-15,3-3 42 0,-3 1-69 16,-4-2-66-16,3 0 28 0,-3-4-25 0,-2 3-20 15,0-4-11-15,0 1-45 0,0-4-3 16,0-1-143-16,-7 1-133 0,-3-1-13 16,-3 6-142-16,-2-2 87 0,-4 5-389 15,2 1-407-15,3 5 4 0</inkml:trace>
  <inkml:trace contextRef="#ctx0" brushRef="#br1" timeOffset="120495.2687">19854 9764 677 0,'0'0'1185'0,"0"0"-506"0,0 0-334 15,0 0-263-15,0 0 100 0,0 0 96 16,0 0 86-16,0 0-211 0,0 0-90 16,0 0-61-16,23-40 1 0,-23 38 21 15,0-1 63-15,0 3-15 0,0-1-25 0,0-1-34 16,-2 0-13-16,-2-1-80 0,-3 1 42 15,1-5 14-15,-2 2-38 0,-1-1-154 16,-2 0 82-16,1 1-6 0,-2 1 15 16,-6 1 57-16,6 2-28 0,-1-1 40 15,0 2 13-15,2 0 41 0,3 0-78 16,0 0 15-16,-2 6 12 0,4-2 6 16,2-1 24-16,4-1 23 0,0 2-53 0,0-2 22 15,0 0-54-15,0-1 79 0,2-1 4 16,0 0 2-16,2 0 25 0,6 0 90 15,2 3 20-15,3-3 11 0,4 2-146 16,0-2-366-16,3 0-397 0,-10 0-726 16</inkml:trace>
  <inkml:trace contextRef="#ctx0" brushRef="#br1" timeOffset="120639.2165">19854 9764 3580 0</inkml:trace>
  <inkml:trace contextRef="#ctx0" brushRef="#br1" timeOffset="120676.1201">19854 9764 3580 0,'-66'26'849'0,"66"-27"-849"0,0-2-54 0,8 0-714 0,6-3-360 16,-6 1-836-16</inkml:trace>
  <inkml:trace contextRef="#ctx0" brushRef="#br1" timeOffset="120998.9225">19866 9767 2741 0,'0'0'1143'0,"0"0"-706"0,0 0-329 0,0 0-39 16,0 0 98-16,0 0 43 0,0 0-41 15,0 0-108-15,0 0-61 0,0 0-19 16,0 0-24-16,-4 0-21 0,6 0 10 15,-2 0 21-15,2 0 15 0,1 0-33 16,-1 0 49-16,0-2 2 0,0-1 35 16,2-2-5-16,1 0-27 0,-1-1 54 15,-2 0 15-15,0-1-40 0,0 0-7 16,-2 0-25-16,2 2-21 0,-2-3 21 16,0 1 11-16,0-3-11 0,0 1-58 0,0 1-6 15,-4-1 24-15,-2 0-55 0,-1 2-33 16,-1-1 28-16,1 3-13 0,-1-2-182 15,0 6 122-15,-4 1-173 0,2 0-45 16,2 8-168-16,-2 5-189 0,-2 3-250 16,6-3 169-16</inkml:trace>
  <inkml:trace contextRef="#ctx0" brushRef="#br1" timeOffset="125665.7299">22937 8783 95 0,'0'0'92'0,"0"0"0"0,0 0 47 16,0 0 91-16,0 0-26 0,0 0-27 15,0 0 6-15,-5-1 52 0,5 1 30 16,0 0-73-16,-2 0-58 0,2 0-32 15,-4-2-39-15,2 2-57 0,-5-2-6 16,3 2-2-16,-2 0 2 0,1 0-50 16,-1-2 24-16,0 2 26 0,0 0-2 15,1 0-2-15,1 0 8 0,4 0-4 0,0 0 45 16,0 0-8-16,0 0 19 0,0 0 63 16,0 0 60-16,0 0 16 0,0 0-22 15,0 0-26-15,0-3-14 0,0 3 3 16,0 0 3-16,0 0-4 0,0 0-17 15,0 0-21-15,0-1-16 0,0 1-19 16,0 0-19-16,0 0-4 0,0 0-10 16,0-2-5-16,0 0-10 0,0-1-14 0,0 3 0 15,0-2 0-15,0-3 72 16,0 3-21-16,0-3-33 0,0-1 41 0,-3 2 44 16,3-1-51-16,-2-1 3 0,2-2-54 15,0 3 37-15,0-1-13 0,-2 0-9 16,2 2 14-16,0-2 18 0,-2 1-48 15,2 1 0-15,-2-1-32 0,0-2 32 16,0 4 52-16,2-4-52 0,-2 0-12 16,0 1 12-16,0 1 0 0,2-1 43 15,-2-2-43-15,0 1 3 0,0 0-3 0,0-4 0 16,0 2-18-16,-4 0-10 0,2-1 28 16,2 3 35-16,0-1-35 0,2 1-4 15,-2 2 3-15,0 1-2 0,2 1 3 16,0 3-19-16,0-2-12 0,0 2-15 15,0 0-17-15,0 0-4 0,0 0 13 16,0 0 0-16,0 0-14 0,0 0-31 0,0 0-30 16,0 0-43-16,0 0-37 0,0 0-50 15,0 0-116-15,2 2-307 0,4 1-79 16,4 6 470-16,0-2-193 0,-2-4-221 16,-44-27 540-16</inkml:trace>
  <inkml:trace contextRef="#ctx0" brushRef="#br1" timeOffset="125877.2979">22949 8575 1991 0,'0'0'686'0,"0"0"-399"0,0 0-251 15,0 0-30-15,0 0-6 0,0 0 82 16,0 0 17-16,0 0-3 0,0 0-45 16,0 0-12-16,0 0 1 0,0 0-18 15,0 0-22-15,0 0-84 0,0 2-63 16,0 2 48-16,0 4 47 0,0 3 52 15,0 2 2-15,4 5 45 0,2 2 45 0,4 2-92 16,0 0-145-16,-2 2-427 0,1-4-322 16,0-6-489-16</inkml:trace>
  <inkml:trace contextRef="#ctx0" brushRef="#br1" timeOffset="127875.395">22907 8598 279 0,'0'0'744'0,"0"0"-391"15,0 0-276-15,0 0-38 0,0 0 110 16,0 0 63-16,0 0 24 0,0 0-85 16,0 0-82-16,0 0-63 0,0 0 0 0,0 0-2 15,0 0 1-15,0 0-5 0,0 0 6 16,0 0 75-16,0 0 31 15,0 0-9-15,0 0 0 0,0 0 7 0,0 0-16 16,0 0-23-16,0 0-71 0,0 0 0 16,0 0-65-16,0 0-54 0,0 0-32 15,0 0-64-15,0 2 10 0,0 1 47 16,0 0 65-16,0 4 93 0,0 0 2 16,0 4 81-16,2 0 106 0,0-2-146 15,0 1-12-15,2 0-26 0,-2-3 49 0,0-1-52 16,1 0 0-16,-1-3 0 0,2 3 52 15,-2 0-48-15,3 0 202 0,-3 2-141 16,0 1-67-16,-2 2-468 0,0 1-532 16,-2-3-143-16</inkml:trace>
  <inkml:trace contextRef="#ctx0" brushRef="#br1" timeOffset="130943.8986">21907 8010 244 0,'0'0'527'0,"0"0"-107"0,0 0-50 0,0 0-23 15,0 0 27-15,0 0-137 16,0 0-37-16,0 0-25 0,0 0-52 0,0-12-52 16,0 10-18-16,-2 0 32 0,2 2-6 15,0-2 12-15,0 0-18 16,0 2 24-16,0 0-6 0,0 0-16 0,0 0-24 16,0 0 0-16,0 0-10 0,0-1 0 15,0 1-5-15,0 0 4 0,0 0-1 16,-2 0-10-16,2 0-25 0,0 0 1 15,0 0 14-15,0 0-14 0,0 0 19 16,0 0-5-16,0 0-15 0,0 0-3 16,0 0-1-16,0 0-24 0,0 0-5 15,0 0-14-15,0 0-5 0,0 0-7 0,0 0-22 16,0 0-30-16,0 0-32 0,0 0-6 16,0 0 22-16,0 0 21 0,0 0 0 15,0 0 2-15,0 0 6 0,-3 1 0 16,3 1 21-16,0 2 73 0,0 0-24 0,0 2-1 15,0 1-21-15,0 0 44 16,0 2 4-16,0 0 30 0,0 0-28 0,0 2-4 16,0 0 2-16,0 1 29 0,0-3-7 15,0 0 6-15,0 2-28 0,0-4 2 16,0 0-4-16,0 1-2 0,0-1 2 16,0 1 4-16,0 1 0 0,0-2-4 15,0 0 0-15,0-1 0 0,0 1 31 16,0 1-29-16,0 0 0 0,0-1 33 15,0 1-33-15,0 0 27 0,0 1-29 0,0 0 0 16,0 1 0-16,0 0 24 0,0 0-24 16,0-1 4-16,0 1-2 0,0 1 0 15,0 0 33-15,0 1-14 0,0-3-21 16,0 3-5-16,0-3 5 0,0-1-2 16,0 2 2-16,0-3 3 0,0 3 1 15,0-3 26-15,0 1-30 0,0 0 0 16,0-2 2-16,0-1 0 0,0 3 21 15,0-2 18-15,0-1-35 0,0-1 64 0,0 2-70 16,0 0 34-16,0 0-6 16,0 1 0-16,0-1-26 0,0 0 26 0,0-1-24 15,0 1-2-15,0 0 26 0,0-3-11 16,0 3-17-16,-2 0-2 0,2-2 0 16,0 0 0-16,-2 0-3 0,2-2 5 15,-2 1-2-15,2-1 2 0,-2 2 4 16,2-1 41-16,0 2-45 0,0-4 2 15,0 3 1-15,-2-2 1 0,2 3 0 0,0-2 41 16,0 1-2-16,0-3-5 0,0 4-36 16,0-1-2-16,0-1 3 0,0-1-3 15,0 0 4-15,0 0 1 0,0 0-3 16,0-1 0-16,0 2 0 0,0-3 0 16,0 1-1-16,0-1-1 0,0 2-3 15,0-2-3-15,0 2-15 0,0 0 15 16,0 0-15-16,0 3 21 0,0-2 0 15,0 2 5-15,0 2 22 0,0 0 43 16,0 0-66-16,0 3 28 0,0-3-27 0,0 1 49 16,0 0-54-16,0-4 0 0,0 1 0 15,0-1-3-15,2 0 3 0,-2 0 19 16,0 0-17-16,0-2-2 0,0-1 0 16,2 1 4-16,-2 0-1 0,0 0 29 15,0 0-29-15,2 0 2 0,-2 0 0 16,0 0 16-16,0 1-20 0,0-3 1 0,0 1 3 15,0 0 0-15,0-1-5 16,2 2-20-16,-2 1-6 0,0-1 26 0,0 1 19 16,0 1 12-16,0 2-3 0,2 0-28 15,-2-3 0-15,0 1 0 0,0-2 4 16,0 0-1-16,3-2 1 0,-3 0 1 16,0 0-2-16,0 2-3 0,0-2-2 15,0 0-3-15,0 2-15 0,2-2 17 0,-2 3 3 16,0-3 1-16,0 4 1 15,0-1 1-15,0-1 23 0,2 1-24 0,-2 1-1 16,2 0 3-16,-2 0 16 0,0 1-17 16,2-1-3-16,-2-2 4 0,0 1-2 15,0 2 16-15,2-4-18 0,-2 3 0 16,0-2 2-16,0 3 23 0,0-2-25 16,2-1-3-16,-2 0 3 0,0 2 0 0,0-2-2 15,0 0-3-15,0 1 2 16,0-1 1-16,0 0 2 0,2 2 2 0,-2-2 0 15,0-1 1-15,0 2 28 16,2-2-11-16,-2 1-17 0,0-2 1 0,0 2-1 16,0 0 26-16,0 0-10 0,0 0 0 15,0 1-15-15,0-3 29 0,0 3 1 16,0-1-34-16,0 1-82 0,0-1-67 16,0 3 31-16,0-2-116 0,0 1-101 15,-2-2-276-15,0 0-394 0,0-2-265 0,8-31 947 16</inkml:trace>
  <inkml:trace contextRef="#ctx0" brushRef="#br1" timeOffset="135667.3377">21693 8730 593 0,'0'0'611'0,"0"0"-331"15,0 0-9-15,0 0-60 0,0 0 61 16,0 0-141-16,4-10 43 0,-4 9 26 16,0-1-37-16,0 2-11 0,0-3-29 15,0 3-16-15,0-2-39 0,0 1 66 0,0 0 55 16,0-2 2-16,0 1-30 15,0 0-17-15,0 0-15 0,0 0-34 0,0 0-24 16,0 0-13-16,0 2-3 0,0-2 28 16,0 1-12-16,0-1-21 0,0-2-50 15,0 0-27-15,0 3 27 0,0-4-11 16,0 3 11-16,0 1-4 0,0 1 1 0,0 0 0 16,0 0 1-16,0 0-14 15,0 0-15-15,0 0-9 0,0 0-11 0,0 0-7 16,0 0-35-16,0 0-42 0,0 0-85 15,0 0-23-15,0 0-31 0,0 3 54 16,4 3 147-16,2 2-12 0,-2-1 85 16,4 1 0-16,2 1-2 0,-4-1 4 15,0 0-2-15,0-2 32 0,-4-1-32 16,5 1 0-16,-3 0 0 0,5-1 4 16,-3 2 37-16,1 1-35 0,-1 2 39 0,-2-2-43 15,2-2 2-15,1 1 1 0,0 0 29 16,-1 1 17-16,2 1 42 0,-4-2-60 15,4 1-7-15,2-1 18 0,-2 0-18 16,-2 1 7-16,0 1-1 0,1-4-10 16,2 1 13-16,-3-2 1 0,-2-3-10 15,-2 1-1-15,0 0-20 0,0 0 0 16,-2-2 26-16,0 0 15 0,0 0 10 0,0 0 16 16,0 0 4-16,0 0 11 0,0 0 3 15,3 0 13-15,-3 0 0 0,0 0 31 16,0 0-28-16,0 0-33 0,0 0-23 15,0 0-21-15,0 0-15 0,0 0 4 16,0 0 7-16,0 0-3 0,0 0 6 16,0 0 5-16,0 0 1 0,0 0 6 15,0 0 3-15,2-2 7 0,-2 2 2 16,0 0 9-16,0-2 10 0,0-1-6 16,2-1-36-16,-2 0-27 0,0 2-2 0,0-2 22 15,0 4 10-15,2 0-27 0,-2 0-5 16,0 0-25-16,0 0-7 0,0 0-10 15,0 0-18-15,0 0-5 0,0 0-2 16,0 0-9-16,0 0 7 0,0 0 8 16,0 0 0-16,0 0 7 0,0 0 8 15,0 0 13-15,0 0 2 0,0 0 0 16,0 0 0-16,0 0 11 0,0 0 1 0,0 0 18 16,0 0-3-16,0 0 1 0,0 0 3 15,0 0 0-15,0 0 20 0,0 0 7 16,2 0 12-16,0 0 23 0,0-1 24 15,7-6 14-15,2-3 34 0,3-1-16 16,12-7-48-16,6-11-30 0,8-5-7 16,-1-1-33-16,-8 4-30 0,-8 10 30 0,-4 0 0 15,9-4-46-15,6-7-90 16,4-3-115-16,-8 1-407 0,-15 0-444 0,-9 9-1705 16</inkml:trace>
  <inkml:trace contextRef="#ctx0" brushRef="#br1" timeOffset="203277.7257">26452 6749 238 0,'2'-4'691'0,"-2"4"-488"0,0-3-177 16,0 1 189-16,0 2-137 0,0 0-71 15,0-1 19-15,0 1 45 0,0 0-7 0,0 0-64 16,0 0 0-16,0 0-51 0,0 0-1 15,0 0 7-15,0 0 19 0,0 0 0 16,0 0-20-16,0 0-25 0,0 0-34 16,0 0-45-16,0 0-146 0,0 0-59 15,0 0 137-15,0 1 4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5D4AEF-A466-4E4F-A1B0-9FAA3667B1C2}" type="datetimeFigureOut">
              <a:rPr lang="en-IN" smtClean="0"/>
              <a:t>13-09-2021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DF5209-16B3-47F0-BE85-02D65740442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39888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DB6C4-7E37-4158-8F96-FCA66C8BC937}" type="datetimeFigureOut">
              <a:rPr lang="en-IN" smtClean="0"/>
              <a:t>13-09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C43965-DE87-4A6B-8026-5511E97644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883554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DB6C4-7E37-4158-8F96-FCA66C8BC937}" type="datetimeFigureOut">
              <a:rPr lang="en-IN" smtClean="0"/>
              <a:t>13-09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C43965-DE87-4A6B-8026-5511E97644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138337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DB6C4-7E37-4158-8F96-FCA66C8BC937}" type="datetimeFigureOut">
              <a:rPr lang="en-IN" smtClean="0"/>
              <a:t>13-09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C43965-DE87-4A6B-8026-5511E97644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27146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DB6C4-7E37-4158-8F96-FCA66C8BC937}" type="datetimeFigureOut">
              <a:rPr lang="en-IN" smtClean="0"/>
              <a:t>13-09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C43965-DE87-4A6B-8026-5511E97644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578599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DB6C4-7E37-4158-8F96-FCA66C8BC937}" type="datetimeFigureOut">
              <a:rPr lang="en-IN" smtClean="0"/>
              <a:t>13-09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C43965-DE87-4A6B-8026-5511E97644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452815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DB6C4-7E37-4158-8F96-FCA66C8BC937}" type="datetimeFigureOut">
              <a:rPr lang="en-IN" smtClean="0"/>
              <a:t>13-09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C43965-DE87-4A6B-8026-5511E97644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458894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DB6C4-7E37-4158-8F96-FCA66C8BC937}" type="datetimeFigureOut">
              <a:rPr lang="en-IN" smtClean="0"/>
              <a:t>13-09-2021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C43965-DE87-4A6B-8026-5511E97644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413115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DB6C4-7E37-4158-8F96-FCA66C8BC937}" type="datetimeFigureOut">
              <a:rPr lang="en-IN" smtClean="0"/>
              <a:t>13-09-2021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C43965-DE87-4A6B-8026-5511E97644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98033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DB6C4-7E37-4158-8F96-FCA66C8BC937}" type="datetimeFigureOut">
              <a:rPr lang="en-IN" smtClean="0"/>
              <a:t>13-09-2021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C43965-DE87-4A6B-8026-5511E97644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263064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DB6C4-7E37-4158-8F96-FCA66C8BC937}" type="datetimeFigureOut">
              <a:rPr lang="en-IN" smtClean="0"/>
              <a:t>13-09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C43965-DE87-4A6B-8026-5511E97644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887988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DB6C4-7E37-4158-8F96-FCA66C8BC937}" type="datetimeFigureOut">
              <a:rPr lang="en-IN" smtClean="0"/>
              <a:t>13-09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C43965-DE87-4A6B-8026-5511E97644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920332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9DB6C4-7E37-4158-8F96-FCA66C8BC937}" type="datetimeFigureOut">
              <a:rPr lang="en-IN" smtClean="0"/>
              <a:t>13-09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C43965-DE87-4A6B-8026-5511E97644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0126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6.pn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7.emf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customXml" Target="../ink/ink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customXml" Target="../ink/ink11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oleObject" Target="../embeddings/oleObject35.bin"/><Relationship Id="rId7" Type="http://schemas.openxmlformats.org/officeDocument/2006/relationships/customXml" Target="../ink/ink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3.xml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0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oleObject" Target="../embeddings/oleObject37.bin"/><Relationship Id="rId7" Type="http://schemas.openxmlformats.org/officeDocument/2006/relationships/customXml" Target="../ink/ink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5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../embeddings/oleObject39.bin"/><Relationship Id="rId7" Type="http://schemas.openxmlformats.org/officeDocument/2006/relationships/customXml" Target="../ink/ink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58.emf"/><Relationship Id="rId3" Type="http://schemas.openxmlformats.org/officeDocument/2006/relationships/image" Target="../media/image49.png"/><Relationship Id="rId7" Type="http://schemas.openxmlformats.org/officeDocument/2006/relationships/image" Target="../media/image36.wmf"/><Relationship Id="rId12" Type="http://schemas.openxmlformats.org/officeDocument/2006/relationships/customXml" Target="../ink/ink1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57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5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customXml" Target="../ink/ink17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4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6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wmf"/><Relationship Id="rId11" Type="http://schemas.openxmlformats.org/officeDocument/2006/relationships/customXml" Target="../ink/ink18.xml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4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customXml" Target="../ink/ink2.xml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3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6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customXml" Target="../ink/ink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6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oleObject" Target="../embeddings/oleObject51.bin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image" Target="../media/image68.wmf"/><Relationship Id="rId9" Type="http://schemas.openxmlformats.org/officeDocument/2006/relationships/image" Target="../media/image7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5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7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77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8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customXml" Target="../ink/ink3.xml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17.bin"/><Relationship Id="rId7" Type="http://schemas.openxmlformats.org/officeDocument/2006/relationships/customXml" Target="../ink/ink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7.emf"/><Relationship Id="rId4" Type="http://schemas.openxmlformats.org/officeDocument/2006/relationships/image" Target="../media/image24.wmf"/><Relationship Id="rId9" Type="http://schemas.openxmlformats.org/officeDocument/2006/relationships/customXml" Target="../ink/ink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4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1.wmf"/><Relationship Id="rId17" Type="http://schemas.openxmlformats.org/officeDocument/2006/relationships/customXml" Target="../ink/ink6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30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0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customXml" Target="../ink/ink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emf"/><Relationship Id="rId4" Type="http://schemas.openxmlformats.org/officeDocument/2006/relationships/customXml" Target="../ink/ink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rbitrary Boundary </a:t>
            </a:r>
            <a:r>
              <a:rPr lang="en-US" dirty="0" smtClean="0"/>
              <a:t>Cond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 load resistance be = R</a:t>
            </a:r>
            <a:r>
              <a:rPr lang="en-US" baseline="-25000" dirty="0"/>
              <a:t>L</a:t>
            </a:r>
            <a:r>
              <a:rPr lang="en-US" dirty="0"/>
              <a:t>.</a:t>
            </a:r>
          </a:p>
          <a:p>
            <a:r>
              <a:rPr lang="en-US" dirty="0"/>
              <a:t>Load voltage = V</a:t>
            </a:r>
            <a:r>
              <a:rPr lang="en-US" baseline="-25000" dirty="0"/>
              <a:t>L</a:t>
            </a:r>
            <a:r>
              <a:rPr lang="en-US" dirty="0"/>
              <a:t>.</a:t>
            </a:r>
          </a:p>
          <a:p>
            <a:r>
              <a:rPr lang="en-US" dirty="0"/>
              <a:t>Boundary conditions: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895601" y="3352800"/>
          <a:ext cx="2135333" cy="374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7" r:id="rId3" imgW="1308100" imgH="228600" progId="">
                  <p:embed/>
                </p:oleObj>
              </mc:Choice>
              <mc:Fallback>
                <p:oleObj r:id="rId3" imgW="1308100" imgH="228600" progId="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1" y="3352800"/>
                        <a:ext cx="2135333" cy="3740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895600" y="4038600"/>
          <a:ext cx="919596" cy="374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8" r:id="rId5" imgW="558800" imgH="228600" progId="">
                  <p:embed/>
                </p:oleObj>
              </mc:Choice>
              <mc:Fallback>
                <p:oleObj r:id="rId5" imgW="558800" imgH="228600" progId="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038600"/>
                        <a:ext cx="919596" cy="3740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895601" y="4724400"/>
          <a:ext cx="2104161" cy="374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9" r:id="rId7" imgW="1282700" imgH="228600" progId="">
                  <p:embed/>
                </p:oleObj>
              </mc:Choice>
              <mc:Fallback>
                <p:oleObj r:id="rId7" imgW="1282700" imgH="228600" progId="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1" y="4724400"/>
                        <a:ext cx="2104161" cy="3740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895600" y="5257800"/>
          <a:ext cx="22288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0" r:id="rId9" imgW="1358900" imgH="419100" progId="">
                  <p:embed/>
                </p:oleObj>
              </mc:Choice>
              <mc:Fallback>
                <p:oleObj r:id="rId9" imgW="1358900" imgH="419100" progId="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257800"/>
                        <a:ext cx="22288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524001" y="729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524001" y="1415534"/>
            <a:ext cx="6463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7200"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524001" y="1872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894367" y="2433637"/>
            <a:ext cx="4774031" cy="2193781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107176"/>
              </p:ext>
            </p:extLst>
          </p:nvPr>
        </p:nvGraphicFramePr>
        <p:xfrm>
          <a:off x="6096000" y="1833563"/>
          <a:ext cx="4857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" r:id="rId12" imgW="2425700" imgH="228600" progId="">
                  <p:embed/>
                </p:oleObj>
              </mc:Choice>
              <mc:Fallback>
                <p:oleObj r:id="rId12" imgW="2425700" imgH="228600" progId="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833563"/>
                        <a:ext cx="48577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4" name="Ink 13"/>
              <p14:cNvContentPartPr/>
              <p14:nvPr/>
            </p14:nvContentPartPr>
            <p14:xfrm>
              <a:off x="3984840" y="2279520"/>
              <a:ext cx="7119720" cy="3785760"/>
            </p14:xfrm>
          </p:contentPart>
        </mc:Choice>
        <mc:Fallback>
          <p:pic>
            <p:nvPicPr>
              <p:cNvPr id="14" name="Ink 13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977640" y="2271960"/>
                <a:ext cx="7130880" cy="3805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58489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anched cables</a:t>
            </a:r>
            <a:endParaRPr lang="en-IN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6267960" y="3651840"/>
              <a:ext cx="3252960" cy="6930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258960" y="3641760"/>
                <a:ext cx="3273480" cy="706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19703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5275" y="2097664"/>
            <a:ext cx="7803336" cy="4206154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ndritic tree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916887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imple dendritic tree: </a:t>
            </a:r>
            <a:br>
              <a:rPr lang="en-US" dirty="0" smtClean="0"/>
            </a:br>
            <a:r>
              <a:rPr lang="en-US" dirty="0" smtClean="0"/>
              <a:t>1 main cable with 2 branches</a:t>
            </a:r>
            <a:endParaRPr lang="en-IN" dirty="0"/>
          </a:p>
        </p:txBody>
      </p:sp>
      <p:sp>
        <p:nvSpPr>
          <p:cNvPr id="5" name="Flowchart: Direct Access Storage 4"/>
          <p:cNvSpPr/>
          <p:nvPr/>
        </p:nvSpPr>
        <p:spPr>
          <a:xfrm>
            <a:off x="2964873" y="3103418"/>
            <a:ext cx="3131127" cy="1427018"/>
          </a:xfrm>
          <a:prstGeom prst="flowChartMagneticDrum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Flowchart: Direct Access Storage 5"/>
          <p:cNvSpPr/>
          <p:nvPr/>
        </p:nvSpPr>
        <p:spPr>
          <a:xfrm>
            <a:off x="7148945" y="2299855"/>
            <a:ext cx="2618510" cy="554182"/>
          </a:xfrm>
          <a:prstGeom prst="flowChartMagneticDrum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Flowchart: Direct Access Storage 6"/>
          <p:cNvSpPr/>
          <p:nvPr/>
        </p:nvSpPr>
        <p:spPr>
          <a:xfrm>
            <a:off x="7148945" y="5167745"/>
            <a:ext cx="2618510" cy="554182"/>
          </a:xfrm>
          <a:prstGeom prst="flowChartMagneticDrum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5638800" y="2576946"/>
            <a:ext cx="1814945" cy="123998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791200" y="3969328"/>
            <a:ext cx="1468582" cy="147550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0280072" y="3784662"/>
            <a:ext cx="13051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aled Ends</a:t>
            </a:r>
            <a:endParaRPr lang="en-IN" dirty="0"/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9767455" y="2715492"/>
            <a:ext cx="872836" cy="74771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9767455" y="4389304"/>
            <a:ext cx="969818" cy="77844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607128" y="3784662"/>
            <a:ext cx="1939636" cy="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607128" y="3196936"/>
            <a:ext cx="3658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</a:t>
            </a:r>
            <a:r>
              <a:rPr lang="en-US" sz="2400" baseline="-25000" dirty="0" smtClean="0"/>
              <a:t>0</a:t>
            </a:r>
            <a:endParaRPr lang="en-IN" sz="2400" baseline="-25000" dirty="0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2092036" y="3381602"/>
            <a:ext cx="637309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6142041" y="2183677"/>
            <a:ext cx="503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in1</a:t>
            </a:r>
            <a:endParaRPr lang="en-IN" baseline="-25000" dirty="0"/>
          </a:p>
        </p:txBody>
      </p:sp>
      <p:sp>
        <p:nvSpPr>
          <p:cNvPr id="16" name="TextBox 15"/>
          <p:cNvSpPr txBox="1"/>
          <p:nvPr/>
        </p:nvSpPr>
        <p:spPr>
          <a:xfrm>
            <a:off x="5910991" y="5352595"/>
            <a:ext cx="503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in2</a:t>
            </a:r>
            <a:endParaRPr lang="en-IN" baseline="-25000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6276109" y="2563091"/>
            <a:ext cx="845128" cy="1385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6227617" y="5444836"/>
            <a:ext cx="845128" cy="1385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4136040" y="1899720"/>
              <a:ext cx="5625360" cy="468756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125240" y="1889280"/>
                <a:ext cx="5643000" cy="4708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4482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ranched </a:t>
            </a:r>
            <a:r>
              <a:rPr lang="en-US" dirty="0" smtClean="0"/>
              <a:t>c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sume </a:t>
            </a:r>
            <a:r>
              <a:rPr lang="en-US" dirty="0"/>
              <a:t>that the 2 rightmost branches terminate with sealed end (open) boundary </a:t>
            </a:r>
            <a:r>
              <a:rPr lang="en-US" dirty="0" smtClean="0"/>
              <a:t>conditions.</a:t>
            </a:r>
            <a:r>
              <a:rPr lang="en-US" dirty="0"/>
              <a:t> </a:t>
            </a:r>
            <a:r>
              <a:rPr lang="en-US" dirty="0" smtClean="0"/>
              <a:t>Input </a:t>
            </a:r>
            <a:r>
              <a:rPr lang="en-US" dirty="0"/>
              <a:t>resistance of the branches,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438400" y="3876675"/>
          <a:ext cx="2645664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r:id="rId3" imgW="1180588" imgH="241195" progId="">
                  <p:embed/>
                </p:oleObj>
              </mc:Choice>
              <mc:Fallback>
                <p:oleObj r:id="rId3" imgW="1180588" imgH="241195" progId="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876675"/>
                        <a:ext cx="2645664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438400" y="4572000"/>
          <a:ext cx="2752344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r:id="rId5" imgW="1231366" imgH="241195" progId="">
                  <p:embed/>
                </p:oleObj>
              </mc:Choice>
              <mc:Fallback>
                <p:oleObj r:id="rId5" imgW="1231366" imgH="241195" progId="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572000"/>
                        <a:ext cx="2752344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524001" y="7392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943601" y="3962400"/>
            <a:ext cx="5597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16)</a:t>
            </a:r>
          </a:p>
        </p:txBody>
      </p:sp>
      <p:sp>
        <p:nvSpPr>
          <p:cNvPr id="9" name="Rectangle 8"/>
          <p:cNvSpPr/>
          <p:nvPr/>
        </p:nvSpPr>
        <p:spPr>
          <a:xfrm>
            <a:off x="5943600" y="4724400"/>
            <a:ext cx="5597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17)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0" name="Ink 9"/>
              <p14:cNvContentPartPr/>
              <p14:nvPr/>
            </p14:nvContentPartPr>
            <p14:xfrm>
              <a:off x="3744000" y="4353480"/>
              <a:ext cx="1236960" cy="929520"/>
            </p14:xfrm>
          </p:contentPart>
        </mc:Choice>
        <mc:Fallback>
          <p:pic>
            <p:nvPicPr>
              <p:cNvPr id="10" name="Ink 9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738240" y="4346280"/>
                <a:ext cx="1248480" cy="942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00939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 main cable with 2 branches</a:t>
            </a:r>
            <a:endParaRPr lang="en-IN" dirty="0"/>
          </a:p>
        </p:txBody>
      </p:sp>
      <p:sp>
        <p:nvSpPr>
          <p:cNvPr id="5" name="Flowchart: Direct Access Storage 4"/>
          <p:cNvSpPr/>
          <p:nvPr/>
        </p:nvSpPr>
        <p:spPr>
          <a:xfrm>
            <a:off x="2964873" y="3103418"/>
            <a:ext cx="3131127" cy="1427018"/>
          </a:xfrm>
          <a:prstGeom prst="flowChartMagneticDrum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9" name="Straight Connector 18"/>
          <p:cNvCxnSpPr/>
          <p:nvPr/>
        </p:nvCxnSpPr>
        <p:spPr>
          <a:xfrm>
            <a:off x="1607128" y="3784662"/>
            <a:ext cx="1939636" cy="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607128" y="3196936"/>
            <a:ext cx="3658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</a:t>
            </a:r>
            <a:r>
              <a:rPr lang="en-US" sz="2400" baseline="-25000" dirty="0" smtClean="0"/>
              <a:t>0</a:t>
            </a:r>
            <a:endParaRPr lang="en-IN" sz="2400" baseline="-25000" dirty="0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2092036" y="3381602"/>
            <a:ext cx="637309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6934195" y="2636771"/>
            <a:ext cx="503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in1</a:t>
            </a:r>
            <a:endParaRPr lang="en-IN" baseline="-25000" dirty="0"/>
          </a:p>
        </p:txBody>
      </p:sp>
      <p:sp>
        <p:nvSpPr>
          <p:cNvPr id="16" name="TextBox 15"/>
          <p:cNvSpPr txBox="1"/>
          <p:nvPr/>
        </p:nvSpPr>
        <p:spPr>
          <a:xfrm>
            <a:off x="6980240" y="4469637"/>
            <a:ext cx="503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in2</a:t>
            </a:r>
            <a:endParaRPr lang="en-IN" baseline="-250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1072" y="3073111"/>
            <a:ext cx="762000" cy="247650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 flipV="1">
            <a:off x="5791200" y="3233747"/>
            <a:ext cx="1163782" cy="631662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1072" y="4136031"/>
            <a:ext cx="762000" cy="247650"/>
          </a:xfrm>
          <a:prstGeom prst="rect">
            <a:avLst/>
          </a:prstGeom>
        </p:spPr>
      </p:pic>
      <p:cxnSp>
        <p:nvCxnSpPr>
          <p:cNvPr id="25" name="Straight Connector 24"/>
          <p:cNvCxnSpPr/>
          <p:nvPr/>
        </p:nvCxnSpPr>
        <p:spPr>
          <a:xfrm flipV="1">
            <a:off x="7568044" y="3196936"/>
            <a:ext cx="772392" cy="56695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7554188" y="4231508"/>
            <a:ext cx="772392" cy="56695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8312723" y="3198331"/>
            <a:ext cx="13857" cy="367937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8326579" y="4199712"/>
            <a:ext cx="13857" cy="367937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8146472" y="3549578"/>
            <a:ext cx="415637" cy="1669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8160322" y="4560955"/>
            <a:ext cx="415637" cy="1669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8243447" y="4667970"/>
            <a:ext cx="249387" cy="2051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8229587" y="3642741"/>
            <a:ext cx="249387" cy="2051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791200" y="3911524"/>
            <a:ext cx="1163782" cy="424949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2298600" y="2713680"/>
              <a:ext cx="4511880" cy="235332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289600" y="2703960"/>
                <a:ext cx="4530960" cy="2372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41760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erminal resistance of main cable, R</a:t>
            </a:r>
            <a:r>
              <a:rPr lang="en-US" baseline="-25000" dirty="0"/>
              <a:t>L,0</a:t>
            </a:r>
            <a:r>
              <a:rPr lang="en-US" dirty="0"/>
              <a:t> is given as,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Given </a:t>
            </a:r>
            <a:r>
              <a:rPr lang="en-US" dirty="0"/>
              <a:t>the terminal resistance, the input resistance is calculated as</a:t>
            </a:r>
            <a:r>
              <a:rPr lang="en-US" dirty="0" smtClean="0"/>
              <a:t>,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590800" y="2406134"/>
          <a:ext cx="212225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6" r:id="rId3" imgW="1129810" imgH="444307" progId="">
                  <p:embed/>
                </p:oleObj>
              </mc:Choice>
              <mc:Fallback>
                <p:oleObj r:id="rId3" imgW="1129810" imgH="444307" progId="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406134"/>
                        <a:ext cx="2122251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590800" y="5105400"/>
          <a:ext cx="34750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7" r:id="rId5" imgW="1892300" imgH="457200" progId="">
                  <p:embed/>
                </p:oleObj>
              </mc:Choice>
              <mc:Fallback>
                <p:oleObj r:id="rId5" imgW="1892300" imgH="457200" progId="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05400"/>
                        <a:ext cx="347503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189169" y="2825234"/>
            <a:ext cx="5597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18)</a:t>
            </a:r>
          </a:p>
        </p:txBody>
      </p:sp>
      <p:sp>
        <p:nvSpPr>
          <p:cNvPr id="9" name="Rectangle 8"/>
          <p:cNvSpPr/>
          <p:nvPr/>
        </p:nvSpPr>
        <p:spPr>
          <a:xfrm>
            <a:off x="7189170" y="5377934"/>
            <a:ext cx="5597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19)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0" name="Ink 9"/>
              <p14:cNvContentPartPr/>
              <p14:nvPr/>
            </p14:nvContentPartPr>
            <p14:xfrm>
              <a:off x="2964960" y="3236400"/>
              <a:ext cx="62640" cy="2640600"/>
            </p14:xfrm>
          </p:contentPart>
        </mc:Choice>
        <mc:Fallback>
          <p:pic>
            <p:nvPicPr>
              <p:cNvPr id="10" name="Ink 9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962080" y="3230640"/>
                <a:ext cx="70920" cy="2648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84511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ving from outermost dendritic tips, one moves towards the soma. Finally at X=0, in the parent </a:t>
            </a:r>
            <a:r>
              <a:rPr lang="en-US" dirty="0" smtClean="0"/>
              <a:t>cable,</a:t>
            </a:r>
          </a:p>
          <a:p>
            <a:endParaRPr lang="en-US" dirty="0"/>
          </a:p>
          <a:p>
            <a:r>
              <a:rPr lang="en-US" dirty="0" smtClean="0"/>
              <a:t>Given </a:t>
            </a:r>
            <a:r>
              <a:rPr lang="en-US" dirty="0"/>
              <a:t>V</a:t>
            </a:r>
            <a:r>
              <a:rPr lang="en-US" baseline="-25000" dirty="0"/>
              <a:t>0</a:t>
            </a:r>
            <a:r>
              <a:rPr lang="en-US" dirty="0" smtClean="0"/>
              <a:t>, </a:t>
            </a:r>
            <a:r>
              <a:rPr lang="en-US" dirty="0"/>
              <a:t>voltage distribution along the main branch is,</a:t>
            </a:r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389167"/>
              </p:ext>
            </p:extLst>
          </p:nvPr>
        </p:nvGraphicFramePr>
        <p:xfrm>
          <a:off x="2763982" y="2775167"/>
          <a:ext cx="140817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r:id="rId3" imgW="736600" imgH="241300" progId="">
                  <p:embed/>
                </p:oleObj>
              </mc:Choice>
              <mc:Fallback>
                <p:oleObj r:id="rId3" imgW="736600" imgH="241300" progId="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982" y="2775167"/>
                        <a:ext cx="1408176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514601" y="4876800"/>
          <a:ext cx="390092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r:id="rId5" imgW="2527300" imgH="838200" progId="">
                  <p:embed/>
                </p:oleObj>
              </mc:Choice>
              <mc:Fallback>
                <p:oleObj r:id="rId5" imgW="2527300" imgH="838200" progId="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4876800"/>
                        <a:ext cx="3900921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772401" y="5334000"/>
            <a:ext cx="5597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20)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9" name="Ink 8"/>
              <p14:cNvContentPartPr/>
              <p14:nvPr/>
            </p14:nvContentPartPr>
            <p14:xfrm>
              <a:off x="8154720" y="5821200"/>
              <a:ext cx="2520" cy="7560"/>
            </p14:xfrm>
          </p:contentPart>
        </mc:Choice>
        <mc:Fallback>
          <p:pic>
            <p:nvPicPr>
              <p:cNvPr id="9" name="Ink 8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145000" y="5811480"/>
                <a:ext cx="20160" cy="22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77519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 main cable with 2 branches</a:t>
            </a:r>
            <a:endParaRPr lang="en-IN" dirty="0"/>
          </a:p>
        </p:txBody>
      </p:sp>
      <p:sp>
        <p:nvSpPr>
          <p:cNvPr id="5" name="Flowchart: Direct Access Storage 4"/>
          <p:cNvSpPr/>
          <p:nvPr/>
        </p:nvSpPr>
        <p:spPr>
          <a:xfrm>
            <a:off x="2964873" y="3103418"/>
            <a:ext cx="3131127" cy="1427018"/>
          </a:xfrm>
          <a:prstGeom prst="flowChartMagneticDrum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9" name="Straight Connector 18"/>
          <p:cNvCxnSpPr/>
          <p:nvPr/>
        </p:nvCxnSpPr>
        <p:spPr>
          <a:xfrm>
            <a:off x="1607128" y="3784662"/>
            <a:ext cx="1939636" cy="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607128" y="3196936"/>
            <a:ext cx="3658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</a:t>
            </a:r>
            <a:r>
              <a:rPr lang="en-US" sz="2400" baseline="-25000" dirty="0" smtClean="0"/>
              <a:t>0</a:t>
            </a:r>
            <a:endParaRPr lang="en-IN" sz="2400" baseline="-25000" dirty="0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2258291" y="3487697"/>
            <a:ext cx="637309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6945492" y="3103418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R</a:t>
            </a:r>
            <a:r>
              <a:rPr lang="en-US" baseline="-25000" dirty="0" err="1" smtClean="0"/>
              <a:t>in</a:t>
            </a:r>
            <a:endParaRPr lang="en-IN" baseline="-250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4195" y="3586684"/>
            <a:ext cx="762000" cy="247650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 flipV="1">
            <a:off x="5791200" y="3784662"/>
            <a:ext cx="1189040" cy="80747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7644241" y="3708159"/>
            <a:ext cx="772392" cy="56695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8409704" y="3708159"/>
            <a:ext cx="13857" cy="367937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8188032" y="4090462"/>
            <a:ext cx="415637" cy="1669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8326569" y="4197477"/>
            <a:ext cx="249387" cy="2051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190685"/>
              </p:ext>
            </p:extLst>
          </p:nvPr>
        </p:nvGraphicFramePr>
        <p:xfrm>
          <a:off x="958758" y="5052920"/>
          <a:ext cx="4213829" cy="1399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7" r:id="rId4" imgW="2527300" imgH="838200" progId="">
                  <p:embed/>
                </p:oleObj>
              </mc:Choice>
              <mc:Fallback>
                <p:oleObj r:id="rId4" imgW="2527300" imgH="838200" progId="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758" y="5052920"/>
                        <a:ext cx="4213829" cy="139930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32645"/>
              </p:ext>
            </p:extLst>
          </p:nvPr>
        </p:nvGraphicFramePr>
        <p:xfrm>
          <a:off x="6642029" y="5210973"/>
          <a:ext cx="4711771" cy="879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8" r:id="rId6" imgW="2298700" imgH="431800" progId="">
                  <p:embed/>
                </p:oleObj>
              </mc:Choice>
              <mc:Fallback>
                <p:oleObj r:id="rId6" imgW="2298700" imgH="431800" progId="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029" y="5210973"/>
                        <a:ext cx="4711771" cy="87979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199824"/>
              </p:ext>
            </p:extLst>
          </p:nvPr>
        </p:nvGraphicFramePr>
        <p:xfrm>
          <a:off x="4687441" y="2443478"/>
          <a:ext cx="485146" cy="515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9" name="Equation" r:id="rId8" imgW="203040" imgH="215640" progId="Equation.3">
                  <p:embed/>
                </p:oleObj>
              </mc:Choice>
              <mc:Fallback>
                <p:oleObj name="Equation" r:id="rId8" imgW="20304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87441" y="2443478"/>
                        <a:ext cx="485146" cy="515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754346" y="2497280"/>
            <a:ext cx="314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</a:t>
            </a:r>
            <a:endParaRPr lang="en-IN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1648327" y="3962865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R</a:t>
            </a:r>
            <a:r>
              <a:rPr lang="en-US" baseline="-25000" dirty="0" err="1" smtClean="0"/>
              <a:t>in</a:t>
            </a:r>
            <a:endParaRPr lang="en-IN" baseline="-250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001159"/>
              </p:ext>
            </p:extLst>
          </p:nvPr>
        </p:nvGraphicFramePr>
        <p:xfrm>
          <a:off x="1549337" y="2541932"/>
          <a:ext cx="1586424" cy="582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0" name="Equation" r:id="rId10" imgW="622080" imgH="228600" progId="Equation.3">
                  <p:embed/>
                </p:oleObj>
              </mc:Choice>
              <mc:Fallback>
                <p:oleObj name="Equation" r:id="rId10" imgW="6220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49337" y="2541932"/>
                        <a:ext cx="1586424" cy="582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3" name="Ink 2"/>
              <p14:cNvContentPartPr/>
              <p14:nvPr/>
            </p14:nvContentPartPr>
            <p14:xfrm>
              <a:off x="3253320" y="2265480"/>
              <a:ext cx="2451600" cy="109224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246840" y="2260080"/>
                <a:ext cx="2466360" cy="1106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52031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 main cable with 2 branches</a:t>
            </a:r>
            <a:endParaRPr lang="en-IN" dirty="0"/>
          </a:p>
        </p:txBody>
      </p:sp>
      <p:sp>
        <p:nvSpPr>
          <p:cNvPr id="5" name="Flowchart: Direct Access Storage 4"/>
          <p:cNvSpPr/>
          <p:nvPr/>
        </p:nvSpPr>
        <p:spPr>
          <a:xfrm>
            <a:off x="2964873" y="3103418"/>
            <a:ext cx="3131127" cy="1427018"/>
          </a:xfrm>
          <a:prstGeom prst="flowChartMagneticDrum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9" name="Straight Connector 18"/>
          <p:cNvCxnSpPr/>
          <p:nvPr/>
        </p:nvCxnSpPr>
        <p:spPr>
          <a:xfrm>
            <a:off x="1607128" y="3784662"/>
            <a:ext cx="1939636" cy="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607128" y="3196936"/>
            <a:ext cx="3658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</a:t>
            </a:r>
            <a:r>
              <a:rPr lang="en-US" sz="2400" baseline="-25000" dirty="0" smtClean="0"/>
              <a:t>0</a:t>
            </a:r>
            <a:endParaRPr lang="en-IN" sz="2400" baseline="-25000" dirty="0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2092036" y="3381602"/>
            <a:ext cx="637309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6934195" y="2636771"/>
            <a:ext cx="503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in1</a:t>
            </a:r>
            <a:endParaRPr lang="en-IN" baseline="-25000" dirty="0"/>
          </a:p>
        </p:txBody>
      </p:sp>
      <p:sp>
        <p:nvSpPr>
          <p:cNvPr id="16" name="TextBox 15"/>
          <p:cNvSpPr txBox="1"/>
          <p:nvPr/>
        </p:nvSpPr>
        <p:spPr>
          <a:xfrm>
            <a:off x="6980240" y="4469637"/>
            <a:ext cx="503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in2</a:t>
            </a:r>
            <a:endParaRPr lang="en-IN" baseline="-250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1072" y="3073111"/>
            <a:ext cx="762000" cy="247650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 flipV="1">
            <a:off x="5791200" y="3233747"/>
            <a:ext cx="1163782" cy="631662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1072" y="4136031"/>
            <a:ext cx="762000" cy="247650"/>
          </a:xfrm>
          <a:prstGeom prst="rect">
            <a:avLst/>
          </a:prstGeom>
        </p:spPr>
      </p:pic>
      <p:cxnSp>
        <p:nvCxnSpPr>
          <p:cNvPr id="25" name="Straight Connector 24"/>
          <p:cNvCxnSpPr/>
          <p:nvPr/>
        </p:nvCxnSpPr>
        <p:spPr>
          <a:xfrm flipV="1">
            <a:off x="7568044" y="3196936"/>
            <a:ext cx="772392" cy="56695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7554188" y="4231508"/>
            <a:ext cx="772392" cy="56695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8312723" y="3198331"/>
            <a:ext cx="13857" cy="367937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8326579" y="4199712"/>
            <a:ext cx="13857" cy="367937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8146472" y="3549578"/>
            <a:ext cx="415637" cy="1669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8160322" y="4560955"/>
            <a:ext cx="415637" cy="1669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8243447" y="4667970"/>
            <a:ext cx="249387" cy="2051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8229587" y="3642741"/>
            <a:ext cx="249387" cy="2051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791200" y="3911524"/>
            <a:ext cx="1163782" cy="424949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231892"/>
              </p:ext>
            </p:extLst>
          </p:nvPr>
        </p:nvGraphicFramePr>
        <p:xfrm>
          <a:off x="1882171" y="1450295"/>
          <a:ext cx="4213829" cy="1399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r:id="rId4" imgW="2527300" imgH="838200" progId="">
                  <p:embed/>
                </p:oleObj>
              </mc:Choice>
              <mc:Fallback>
                <p:oleObj r:id="rId4" imgW="2527300" imgH="838200" progId="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171" y="1450295"/>
                        <a:ext cx="4213829" cy="139930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V="1">
            <a:off x="5823387" y="4136032"/>
            <a:ext cx="92505" cy="1272436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794933" y="5595764"/>
            <a:ext cx="70355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</a:t>
            </a:r>
            <a:r>
              <a:rPr lang="en-US" baseline="-25000" dirty="0" smtClean="0"/>
              <a:t>i</a:t>
            </a:r>
            <a:r>
              <a:rPr lang="en-US" dirty="0" smtClean="0"/>
              <a:t>(X=L) of the main cable = total current into the two branches</a:t>
            </a:r>
          </a:p>
          <a:p>
            <a:r>
              <a:rPr lang="en-US" dirty="0" smtClean="0"/>
              <a:t>Calculate I1 and I2 using current division rule for a set of parallel resistors.</a:t>
            </a:r>
            <a:endParaRPr lang="en-IN" dirty="0"/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6201139" y="3046244"/>
            <a:ext cx="566807" cy="287789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6146331" y="4259856"/>
            <a:ext cx="553263" cy="209781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262251" y="2794184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1</a:t>
            </a:r>
            <a:endParaRPr lang="en-IN" dirty="0"/>
          </a:p>
        </p:txBody>
      </p:sp>
      <p:sp>
        <p:nvSpPr>
          <p:cNvPr id="34" name="TextBox 33"/>
          <p:cNvSpPr txBox="1"/>
          <p:nvPr/>
        </p:nvSpPr>
        <p:spPr>
          <a:xfrm>
            <a:off x="6525491" y="4581426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2</a:t>
            </a:r>
            <a:endParaRPr lang="en-IN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2492280" y="1954800"/>
              <a:ext cx="4346640" cy="200808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485080" y="1952280"/>
                <a:ext cx="4356360" cy="2017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76022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imple dendritic tree: </a:t>
            </a:r>
            <a:br>
              <a:rPr lang="en-US" dirty="0" smtClean="0"/>
            </a:br>
            <a:r>
              <a:rPr lang="en-US" dirty="0" smtClean="0"/>
              <a:t>1 main cable with 2 branches</a:t>
            </a:r>
            <a:endParaRPr lang="en-IN" dirty="0"/>
          </a:p>
        </p:txBody>
      </p:sp>
      <p:sp>
        <p:nvSpPr>
          <p:cNvPr id="5" name="Flowchart: Direct Access Storage 4"/>
          <p:cNvSpPr/>
          <p:nvPr/>
        </p:nvSpPr>
        <p:spPr>
          <a:xfrm>
            <a:off x="2964873" y="3103418"/>
            <a:ext cx="3131127" cy="1427018"/>
          </a:xfrm>
          <a:prstGeom prst="flowChartMagneticDrum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Flowchart: Direct Access Storage 5"/>
          <p:cNvSpPr/>
          <p:nvPr/>
        </p:nvSpPr>
        <p:spPr>
          <a:xfrm>
            <a:off x="7148945" y="2299855"/>
            <a:ext cx="2618510" cy="554182"/>
          </a:xfrm>
          <a:prstGeom prst="flowChartMagneticDrum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Flowchart: Direct Access Storage 6"/>
          <p:cNvSpPr/>
          <p:nvPr/>
        </p:nvSpPr>
        <p:spPr>
          <a:xfrm>
            <a:off x="7148945" y="5167745"/>
            <a:ext cx="2618510" cy="554182"/>
          </a:xfrm>
          <a:prstGeom prst="flowChartMagneticDrum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5638800" y="2576946"/>
            <a:ext cx="1814945" cy="123998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791200" y="3969328"/>
            <a:ext cx="1468582" cy="147550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0280072" y="3695421"/>
            <a:ext cx="16770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ealed Ends</a:t>
            </a:r>
            <a:endParaRPr lang="en-IN" sz="2400" dirty="0"/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9767455" y="2715492"/>
            <a:ext cx="872836" cy="74771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9767455" y="4389304"/>
            <a:ext cx="969818" cy="77844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607128" y="3784662"/>
            <a:ext cx="1939636" cy="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607128" y="3196936"/>
            <a:ext cx="3658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</a:t>
            </a:r>
            <a:r>
              <a:rPr lang="en-US" sz="2400" baseline="-25000" dirty="0" smtClean="0"/>
              <a:t>0</a:t>
            </a:r>
            <a:endParaRPr lang="en-IN" sz="2400" baseline="-25000" dirty="0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2092036" y="3381602"/>
            <a:ext cx="637309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6142041" y="2183677"/>
            <a:ext cx="503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in1</a:t>
            </a:r>
            <a:endParaRPr lang="en-IN" baseline="-25000" dirty="0"/>
          </a:p>
        </p:txBody>
      </p:sp>
      <p:sp>
        <p:nvSpPr>
          <p:cNvPr id="16" name="TextBox 15"/>
          <p:cNvSpPr txBox="1"/>
          <p:nvPr/>
        </p:nvSpPr>
        <p:spPr>
          <a:xfrm>
            <a:off x="5910991" y="5352595"/>
            <a:ext cx="503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in2</a:t>
            </a:r>
            <a:endParaRPr lang="en-IN" baseline="-25000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6276109" y="2563091"/>
            <a:ext cx="845128" cy="1385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6227617" y="5444836"/>
            <a:ext cx="845128" cy="1385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6276105" y="1911924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1</a:t>
            </a:r>
            <a:endParaRPr lang="en-IN" dirty="0"/>
          </a:p>
        </p:txBody>
      </p:sp>
      <p:sp>
        <p:nvSpPr>
          <p:cNvPr id="21" name="TextBox 20"/>
          <p:cNvSpPr txBox="1"/>
          <p:nvPr/>
        </p:nvSpPr>
        <p:spPr>
          <a:xfrm>
            <a:off x="5941780" y="4884978"/>
            <a:ext cx="644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2</a:t>
            </a:r>
            <a:endParaRPr lang="en-IN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392011"/>
              </p:ext>
            </p:extLst>
          </p:nvPr>
        </p:nvGraphicFramePr>
        <p:xfrm>
          <a:off x="7121237" y="1680447"/>
          <a:ext cx="4392747" cy="488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r:id="rId3" imgW="2057400" imgH="228600" progId="">
                  <p:embed/>
                </p:oleObj>
              </mc:Choice>
              <mc:Fallback>
                <p:oleObj r:id="rId3" imgW="2057400" imgH="228600" progId="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237" y="1680447"/>
                        <a:ext cx="4392747" cy="4880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589927"/>
              </p:ext>
            </p:extLst>
          </p:nvPr>
        </p:nvGraphicFramePr>
        <p:xfrm>
          <a:off x="1349860" y="5579484"/>
          <a:ext cx="369980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7" r:id="rId5" imgW="2501900" imgH="622300" progId="">
                  <p:embed/>
                </p:oleObj>
              </mc:Choice>
              <mc:Fallback>
                <p:oleObj r:id="rId5" imgW="2501900" imgH="622300" progId="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860" y="5579484"/>
                        <a:ext cx="369980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flipV="1">
            <a:off x="1607128" y="3784662"/>
            <a:ext cx="4197927" cy="193726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751223"/>
              </p:ext>
            </p:extLst>
          </p:nvPr>
        </p:nvGraphicFramePr>
        <p:xfrm>
          <a:off x="7072745" y="3161208"/>
          <a:ext cx="276013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8" r:id="rId7" imgW="1548728" imgH="431613" progId="">
                  <p:embed/>
                </p:oleObj>
              </mc:Choice>
              <mc:Fallback>
                <p:oleObj r:id="rId7" imgW="1548728" imgH="431613" progId="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745" y="3161208"/>
                        <a:ext cx="276013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232798"/>
              </p:ext>
            </p:extLst>
          </p:nvPr>
        </p:nvGraphicFramePr>
        <p:xfrm>
          <a:off x="7087939" y="4193160"/>
          <a:ext cx="2794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9" r:id="rId9" imgW="1574800" imgH="431800" progId="">
                  <p:embed/>
                </p:oleObj>
              </mc:Choice>
              <mc:Fallback>
                <p:oleObj r:id="rId9" imgW="1574800" imgH="431800" progId="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7939" y="4193160"/>
                        <a:ext cx="27940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 flipV="1">
            <a:off x="7211961" y="2801253"/>
            <a:ext cx="1" cy="35995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7211961" y="4753295"/>
            <a:ext cx="0" cy="44689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8" name="Ink 7"/>
              <p14:cNvContentPartPr/>
              <p14:nvPr/>
            </p14:nvContentPartPr>
            <p14:xfrm>
              <a:off x="5538600" y="2725920"/>
              <a:ext cx="4191480" cy="1228320"/>
            </p14:xfrm>
          </p:contentPart>
        </mc:Choice>
        <mc:Fallback>
          <p:pic>
            <p:nvPicPr>
              <p:cNvPr id="8" name="Ink 7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532480" y="2718000"/>
                <a:ext cx="4203360" cy="1246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3328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bstituting in V(X)…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286000" y="2419350"/>
          <a:ext cx="471097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1" r:id="rId3" imgW="3340100" imgH="419100" progId="">
                  <p:embed/>
                </p:oleObj>
              </mc:Choice>
              <mc:Fallback>
                <p:oleObj r:id="rId3" imgW="3340100" imgH="419100" progId="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419350"/>
                        <a:ext cx="4710978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286000" y="3295650"/>
          <a:ext cx="4845194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2" r:id="rId5" imgW="3441700" imgH="419100" progId="">
                  <p:embed/>
                </p:oleObj>
              </mc:Choice>
              <mc:Fallback>
                <p:oleObj r:id="rId5" imgW="3441700" imgH="419100" progId="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295650"/>
                        <a:ext cx="4845194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286000" y="4171950"/>
          <a:ext cx="4845194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3" r:id="rId7" imgW="3441700" imgH="419100" progId="">
                  <p:embed/>
                </p:oleObj>
              </mc:Choice>
              <mc:Fallback>
                <p:oleObj r:id="rId7" imgW="3441700" imgH="419100" progId="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71950"/>
                        <a:ext cx="4845194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286001" y="5048250"/>
          <a:ext cx="259036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4" r:id="rId9" imgW="1841500" imgH="419100" progId="">
                  <p:embed/>
                </p:oleObj>
              </mc:Choice>
              <mc:Fallback>
                <p:oleObj r:id="rId9" imgW="1841500" imgH="419100" progId="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5048250"/>
                        <a:ext cx="2590367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524001" y="920234"/>
            <a:ext cx="6463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7200"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524001" y="1796534"/>
            <a:ext cx="6463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7200"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524001" y="2672834"/>
            <a:ext cx="6463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7200"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477002" y="5193268"/>
            <a:ext cx="6095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(15)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166964"/>
              </p:ext>
            </p:extLst>
          </p:nvPr>
        </p:nvGraphicFramePr>
        <p:xfrm>
          <a:off x="7577354" y="5014396"/>
          <a:ext cx="457676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" name="Equation" r:id="rId11" imgW="2717640" imgH="431640" progId="Equation.3">
                  <p:embed/>
                </p:oleObj>
              </mc:Choice>
              <mc:Fallback>
                <p:oleObj name="Equation" r:id="rId11" imgW="271764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77354" y="5014396"/>
                        <a:ext cx="4576763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>
            <a:off x="7439891" y="2857500"/>
            <a:ext cx="0" cy="290599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4" name="Ink 13"/>
              <p14:cNvContentPartPr/>
              <p14:nvPr/>
            </p14:nvContentPartPr>
            <p14:xfrm>
              <a:off x="3388680" y="1713960"/>
              <a:ext cx="8003880" cy="4140720"/>
            </p14:xfrm>
          </p:contentPart>
        </mc:Choice>
        <mc:Fallback>
          <p:pic>
            <p:nvPicPr>
              <p:cNvPr id="14" name="Ink 13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386160" y="1705680"/>
                <a:ext cx="8017560" cy="4158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1540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rom the above, we can calculate V</a:t>
            </a:r>
            <a:r>
              <a:rPr lang="en-US" baseline="-25000" dirty="0"/>
              <a:t>12</a:t>
            </a:r>
            <a:r>
              <a:rPr lang="en-US" dirty="0"/>
              <a:t>, the voltage at the bifurcation point as,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/>
              <a:t>Voltage distribution along the two terminal branches is,</a:t>
            </a: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438401" y="2819400"/>
          <a:ext cx="369980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r:id="rId3" imgW="2501900" imgH="622300" progId="">
                  <p:embed/>
                </p:oleObj>
              </mc:Choice>
              <mc:Fallback>
                <p:oleObj r:id="rId3" imgW="2501900" imgH="622300" progId="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2819400"/>
                        <a:ext cx="369980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514601" y="4905375"/>
          <a:ext cx="276013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4" r:id="rId5" imgW="1548728" imgH="431613" progId="">
                  <p:embed/>
                </p:oleObj>
              </mc:Choice>
              <mc:Fallback>
                <p:oleObj r:id="rId5" imgW="1548728" imgH="431613" progId="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4905375"/>
                        <a:ext cx="276013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514600" y="5791200"/>
          <a:ext cx="2794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5" r:id="rId7" imgW="1574800" imgH="431800" progId="">
                  <p:embed/>
                </p:oleObj>
              </mc:Choice>
              <mc:Fallback>
                <p:oleObj r:id="rId7" imgW="1574800" imgH="431800" progId="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791200"/>
                        <a:ext cx="27940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524001" y="9297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140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pward pass (terminals to the root) – compute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in</a:t>
            </a:r>
            <a:r>
              <a:rPr lang="en-US" dirty="0" err="1" smtClean="0"/>
              <a:t>’s</a:t>
            </a:r>
            <a:endParaRPr lang="en-US" dirty="0"/>
          </a:p>
          <a:p>
            <a:r>
              <a:rPr lang="en-US" dirty="0"/>
              <a:t>Compute R</a:t>
            </a:r>
            <a:r>
              <a:rPr lang="en-US" baseline="-25000" dirty="0"/>
              <a:t>in,1</a:t>
            </a:r>
            <a:r>
              <a:rPr lang="en-US" dirty="0"/>
              <a:t> and R</a:t>
            </a:r>
            <a:r>
              <a:rPr lang="en-US" baseline="-25000" dirty="0"/>
              <a:t> n,2</a:t>
            </a:r>
            <a:r>
              <a:rPr lang="en-US" dirty="0"/>
              <a:t> using eqns. (16,17). Using R</a:t>
            </a:r>
            <a:r>
              <a:rPr lang="en-US" baseline="-25000" dirty="0"/>
              <a:t>in,1</a:t>
            </a:r>
            <a:r>
              <a:rPr lang="en-US" dirty="0"/>
              <a:t> and R</a:t>
            </a:r>
            <a:r>
              <a:rPr lang="en-US" baseline="-25000" dirty="0"/>
              <a:t> n,2</a:t>
            </a:r>
            <a:r>
              <a:rPr lang="en-US" dirty="0"/>
              <a:t>compute R</a:t>
            </a:r>
            <a:r>
              <a:rPr lang="en-US" baseline="-25000" dirty="0"/>
              <a:t>L,0</a:t>
            </a:r>
            <a:r>
              <a:rPr lang="en-US" dirty="0"/>
              <a:t> </a:t>
            </a:r>
            <a:r>
              <a:rPr lang="en-US" dirty="0" err="1" smtClean="0"/>
              <a:t>using,eqn</a:t>
            </a:r>
            <a:r>
              <a:rPr lang="en-US" dirty="0"/>
              <a:t>. (18). </a:t>
            </a:r>
            <a:endParaRPr lang="en-US" dirty="0" smtClean="0"/>
          </a:p>
          <a:p>
            <a:r>
              <a:rPr lang="en-US" dirty="0" smtClean="0"/>
              <a:t>Using </a:t>
            </a:r>
            <a:r>
              <a:rPr lang="en-US" dirty="0"/>
              <a:t>all the 3 results compute, R­</a:t>
            </a:r>
            <a:r>
              <a:rPr lang="en-US" baseline="-25000" dirty="0"/>
              <a:t>in,0</a:t>
            </a:r>
            <a:r>
              <a:rPr lang="en-US" dirty="0"/>
              <a:t> using eqn. (19</a:t>
            </a:r>
            <a:r>
              <a:rPr lang="en-US" dirty="0" smtClean="0"/>
              <a:t>).</a:t>
            </a:r>
            <a:endParaRPr lang="en-US" dirty="0"/>
          </a:p>
          <a:p>
            <a:r>
              <a:rPr lang="en-US" dirty="0"/>
              <a:t>Downward pass (Root to terminals – compute V(x)):</a:t>
            </a:r>
          </a:p>
          <a:p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899720" y="4636440"/>
              <a:ext cx="4370040" cy="121680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894680" y="4625640"/>
                <a:ext cx="4385160" cy="1233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71109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Rall’s</a:t>
            </a:r>
            <a:r>
              <a:rPr lang="en-US" dirty="0"/>
              <a:t> </a:t>
            </a:r>
            <a:r>
              <a:rPr lang="en-US" dirty="0" smtClean="0"/>
              <a:t>cond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hen the diameters of the two terminal branches are related to the diameter of the main branch in a special way.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Lengths of the two terminal branches must be the same i.e., L</a:t>
            </a:r>
            <a:r>
              <a:rPr lang="en-US" baseline="-25000" dirty="0"/>
              <a:t>1</a:t>
            </a:r>
            <a:r>
              <a:rPr lang="en-US" dirty="0"/>
              <a:t> = L</a:t>
            </a:r>
            <a:r>
              <a:rPr lang="en-US" baseline="-25000" dirty="0"/>
              <a:t>2</a:t>
            </a:r>
            <a:r>
              <a:rPr lang="en-US" dirty="0"/>
              <a:t> = L (say</a:t>
            </a:r>
            <a:r>
              <a:rPr lang="en-US" dirty="0" smtClean="0"/>
              <a:t>).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28667"/>
              </p:ext>
            </p:extLst>
          </p:nvPr>
        </p:nvGraphicFramePr>
        <p:xfrm>
          <a:off x="2438400" y="2665413"/>
          <a:ext cx="202996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2" r:id="rId3" imgW="1054100" imgH="241300" progId="">
                  <p:embed/>
                </p:oleObj>
              </mc:Choice>
              <mc:Fallback>
                <p:oleObj r:id="rId3" imgW="1054100" imgH="241300" progId="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665413"/>
                        <a:ext cx="202996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438400" y="487680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3" r:id="rId5" imgW="1714500" imgH="431800" progId="">
                  <p:embed/>
                </p:oleObj>
              </mc:Choice>
              <mc:Fallback>
                <p:oleObj r:id="rId5" imgW="1714500" imgH="431800" progId="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876800"/>
                        <a:ext cx="3352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1148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fore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Note </a:t>
            </a:r>
            <a:r>
              <a:rPr lang="en-US" dirty="0"/>
              <a:t>that, thanks to the way the diameters of the 3 cables are related, we have a special relation among </a:t>
            </a:r>
            <a:r>
              <a:rPr lang="en-US" dirty="0" smtClean="0"/>
              <a:t>them also,</a:t>
            </a:r>
            <a:endParaRPr lang="en-US" dirty="0"/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438401" y="2286000"/>
          <a:ext cx="231518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8" r:id="rId3" imgW="1129810" imgH="444307" progId="">
                  <p:embed/>
                </p:oleObj>
              </mc:Choice>
              <mc:Fallback>
                <p:oleObj r:id="rId3" imgW="1129810" imgH="444307" progId="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2286000"/>
                        <a:ext cx="231518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514601" y="5029200"/>
          <a:ext cx="231518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9" r:id="rId5" imgW="1129810" imgH="444307" progId="">
                  <p:embed/>
                </p:oleObj>
              </mc:Choice>
              <mc:Fallback>
                <p:oleObj r:id="rId5" imgW="1129810" imgH="444307" progId="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5029200"/>
                        <a:ext cx="231518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393268" y="2362200"/>
          <a:ext cx="123613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0" r:id="rId6" imgW="698197" imgH="431613" progId="">
                  <p:embed/>
                </p:oleObj>
              </mc:Choice>
              <mc:Fallback>
                <p:oleObj r:id="rId6" imgW="698197" imgH="431613" progId="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3268" y="2362200"/>
                        <a:ext cx="123613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7620001" y="2362201"/>
          <a:ext cx="12223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1" r:id="rId8" imgW="710891" imgH="431613" progId="">
                  <p:embed/>
                </p:oleObj>
              </mc:Choice>
              <mc:Fallback>
                <p:oleObj r:id="rId8" imgW="710891" imgH="431613" progId="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1" y="2362201"/>
                        <a:ext cx="1222375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2992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put resistance of the terminal branches are,</a:t>
            </a:r>
          </a:p>
          <a:p>
            <a:endParaRPr lang="en-US" dirty="0" smtClean="0"/>
          </a:p>
          <a:p>
            <a:r>
              <a:rPr lang="en-US" dirty="0" smtClean="0"/>
              <a:t>Thus</a:t>
            </a:r>
            <a:r>
              <a:rPr lang="en-US" dirty="0"/>
              <a:t>, terminal resistance of the main cable is given as,</a:t>
            </a:r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438400" y="2286000"/>
          <a:ext cx="213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9" r:id="rId3" imgW="1143000" imgH="241300" progId="">
                  <p:embed/>
                </p:oleObj>
              </mc:Choice>
              <mc:Fallback>
                <p:oleObj r:id="rId3" imgW="1143000" imgH="241300" progId="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86000"/>
                        <a:ext cx="2133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715000" y="2286000"/>
          <a:ext cx="2209800" cy="445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0" r:id="rId5" imgW="1180588" imgH="241195" progId="">
                  <p:embed/>
                </p:oleObj>
              </mc:Choice>
              <mc:Fallback>
                <p:oleObj r:id="rId5" imgW="1180588" imgH="241195" progId="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286000"/>
                        <a:ext cx="2209800" cy="4455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971800" y="3810000"/>
          <a:ext cx="2363416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1" r:id="rId7" imgW="1129810" imgH="444307" progId="">
                  <p:embed/>
                </p:oleObj>
              </mc:Choice>
              <mc:Fallback>
                <p:oleObj r:id="rId7" imgW="1129810" imgH="444307" progId="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810000"/>
                        <a:ext cx="2363416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971800" y="4714875"/>
          <a:ext cx="349547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2" r:id="rId9" imgW="1675673" imgH="444307" progId="">
                  <p:embed/>
                </p:oleObj>
              </mc:Choice>
              <mc:Fallback>
                <p:oleObj r:id="rId9" imgW="1675673" imgH="444307" progId="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714875"/>
                        <a:ext cx="3495472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971800" y="5619750"/>
          <a:ext cx="2462719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3" r:id="rId11" imgW="1180588" imgH="444307" progId="">
                  <p:embed/>
                </p:oleObj>
              </mc:Choice>
              <mc:Fallback>
                <p:oleObj r:id="rId11" imgW="1180588" imgH="444307" progId="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619750"/>
                        <a:ext cx="2462719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524001" y="94880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524001" y="18536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328237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rom, eqn. </a:t>
            </a:r>
            <a:r>
              <a:rPr lang="en-US" dirty="0" smtClean="0"/>
              <a:t>(20) </a:t>
            </a:r>
            <a:r>
              <a:rPr lang="en-US" dirty="0"/>
              <a:t>we may write down the voltage distribution of the main cable as</a:t>
            </a:r>
            <a:r>
              <a:rPr lang="en-US" dirty="0" smtClean="0"/>
              <a:t>,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286000" y="2895600"/>
          <a:ext cx="53784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r:id="rId3" imgW="2933700" imgH="457200" progId="">
                  <p:embed/>
                </p:oleObj>
              </mc:Choice>
              <mc:Fallback>
                <p:oleObj r:id="rId3" imgW="2933700" imgH="457200" progId="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95600"/>
                        <a:ext cx="53784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524001" y="958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524001" y="18441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1134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serting the expression for </a:t>
            </a:r>
            <a:r>
              <a:rPr lang="en-US" dirty="0" smtClean="0"/>
              <a:t>R</a:t>
            </a:r>
            <a:r>
              <a:rPr lang="en-US" baseline="-25000" dirty="0" smtClean="0"/>
              <a:t>L,0</a:t>
            </a:r>
            <a:r>
              <a:rPr lang="en-US" dirty="0"/>
              <a:t> </a:t>
            </a:r>
            <a:r>
              <a:rPr lang="en-US" dirty="0" smtClean="0"/>
              <a:t>from eq. (18)</a:t>
            </a:r>
            <a:endParaRPr lang="en-US" baseline="-25000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209800" y="2819400"/>
          <a:ext cx="6914938" cy="92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3" r:id="rId3" imgW="3416300" imgH="457200" progId="">
                  <p:embed/>
                </p:oleObj>
              </mc:Choice>
              <mc:Fallback>
                <p:oleObj r:id="rId3" imgW="3416300" imgH="457200" progId="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19400"/>
                        <a:ext cx="6914938" cy="924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209801" y="3733801"/>
          <a:ext cx="676084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4" r:id="rId5" imgW="3340100" imgH="431800" progId="">
                  <p:embed/>
                </p:oleObj>
              </mc:Choice>
              <mc:Fallback>
                <p:oleObj r:id="rId5" imgW="3340100" imgH="431800" progId="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3733801"/>
                        <a:ext cx="6760845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209800" y="4619626"/>
          <a:ext cx="344783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5" r:id="rId7" imgW="1701800" imgH="431800" progId="">
                  <p:embed/>
                </p:oleObj>
              </mc:Choice>
              <mc:Fallback>
                <p:oleObj r:id="rId7" imgW="1701800" imgH="431800" progId="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619626"/>
                        <a:ext cx="3447838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847907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Rall’s</a:t>
            </a:r>
            <a:r>
              <a:rPr lang="en-US" dirty="0"/>
              <a:t> </a:t>
            </a:r>
            <a:r>
              <a:rPr lang="en-US" dirty="0" smtClean="0"/>
              <a:t>conditions</a:t>
            </a:r>
            <a:r>
              <a:rPr lang="en-US" dirty="0"/>
              <a:t>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err="1" smtClean="0"/>
              <a:t>R</a:t>
            </a:r>
            <a:r>
              <a:rPr lang="en-US" baseline="-25000" dirty="0" err="1" smtClean="0"/>
              <a:t>m</a:t>
            </a:r>
            <a:r>
              <a:rPr lang="en-US" dirty="0" smtClean="0"/>
              <a:t>,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i</a:t>
            </a:r>
            <a:r>
              <a:rPr lang="en-US" dirty="0" smtClean="0"/>
              <a:t> </a:t>
            </a:r>
            <a:r>
              <a:rPr lang="en-US" dirty="0"/>
              <a:t>are the same in all branch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All terminals end in the same boundary condi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All terminal branches end at the same </a:t>
            </a:r>
            <a:r>
              <a:rPr lang="en-US" dirty="0" err="1"/>
              <a:t>electrotonic</a:t>
            </a:r>
            <a:r>
              <a:rPr lang="en-US" dirty="0"/>
              <a:t> distance from the origin of the main </a:t>
            </a:r>
            <a:r>
              <a:rPr lang="en-US" dirty="0" smtClean="0"/>
              <a:t>branch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768147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4.  At </a:t>
            </a:r>
            <a:r>
              <a:rPr lang="en-US" dirty="0"/>
              <a:t>every branch point, infinite input </a:t>
            </a:r>
            <a:r>
              <a:rPr lang="en-US" dirty="0" smtClean="0"/>
              <a:t>resistances </a:t>
            </a:r>
            <a:r>
              <a:rPr lang="en-US" dirty="0"/>
              <a:t>must be matched, i.e.,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5.  Where</a:t>
            </a:r>
            <a:r>
              <a:rPr lang="en-US" dirty="0"/>
              <a:t>, </a:t>
            </a:r>
            <a:r>
              <a:rPr lang="en-US" dirty="0" smtClean="0"/>
              <a:t>d</a:t>
            </a:r>
            <a:r>
              <a:rPr lang="en-US" baseline="-25000" dirty="0" smtClean="0"/>
              <a:t>i</a:t>
            </a:r>
            <a:r>
              <a:rPr lang="en-US" dirty="0" smtClean="0"/>
              <a:t> </a:t>
            </a:r>
            <a:r>
              <a:rPr lang="en-US" dirty="0"/>
              <a:t>are the diameters of the branch cables and </a:t>
            </a:r>
            <a:r>
              <a:rPr lang="en-US" dirty="0" smtClean="0"/>
              <a:t>d</a:t>
            </a:r>
            <a:r>
              <a:rPr lang="en-US" baseline="-25000" dirty="0" smtClean="0"/>
              <a:t>0</a:t>
            </a:r>
            <a:r>
              <a:rPr lang="en-US" dirty="0" smtClean="0"/>
              <a:t> </a:t>
            </a:r>
            <a:r>
              <a:rPr lang="en-US" dirty="0"/>
              <a:t>is the diameter of the root cable at the branch cable.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438400" y="2667000"/>
          <a:ext cx="1540934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r:id="rId3" imgW="863225" imgH="342751" progId="">
                  <p:embed/>
                </p:oleObj>
              </mc:Choice>
              <mc:Fallback>
                <p:oleObj r:id="rId3" imgW="863225" imgH="342751" progId="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667000"/>
                        <a:ext cx="1540934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667000" y="4876800"/>
            <a:ext cx="1447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X = L</a:t>
            </a:r>
            <a:r>
              <a:rPr lang="en-US" baseline="-25000" dirty="0"/>
              <a:t>0</a:t>
            </a:r>
            <a:r>
              <a:rPr lang="en-US" dirty="0"/>
              <a:t> + X</a:t>
            </a:r>
            <a:r>
              <a:rPr lang="en-US" baseline="-25000" dirty="0"/>
              <a:t>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06274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xial current is</a:t>
            </a:r>
            <a:r>
              <a:rPr lang="en-US" dirty="0" smtClean="0"/>
              <a:t>,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Current </a:t>
            </a:r>
            <a:r>
              <a:rPr lang="en-US" dirty="0"/>
              <a:t>flowing into the load is, I</a:t>
            </a:r>
            <a:r>
              <a:rPr lang="en-US" baseline="-25000" dirty="0"/>
              <a:t>i</a:t>
            </a:r>
            <a:r>
              <a:rPr lang="en-US" dirty="0"/>
              <a:t>(X) at X = L, which is,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Since </a:t>
            </a:r>
            <a:r>
              <a:rPr lang="en-US" dirty="0"/>
              <a:t>load current is also equal to, V</a:t>
            </a:r>
            <a:r>
              <a:rPr lang="en-US" baseline="-25000" dirty="0"/>
              <a:t>L</a:t>
            </a:r>
            <a:r>
              <a:rPr lang="en-US" dirty="0"/>
              <a:t>/ R</a:t>
            </a:r>
            <a:r>
              <a:rPr lang="en-US" baseline="-25000" dirty="0"/>
              <a:t>L</a:t>
            </a:r>
            <a:r>
              <a:rPr lang="en-US" dirty="0"/>
              <a:t>, we have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086343"/>
              </p:ext>
            </p:extLst>
          </p:nvPr>
        </p:nvGraphicFramePr>
        <p:xfrm>
          <a:off x="4010558" y="2484043"/>
          <a:ext cx="6319837" cy="683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2" r:id="rId3" imgW="3238500" imgH="431800" progId="">
                  <p:embed/>
                </p:oleObj>
              </mc:Choice>
              <mc:Fallback>
                <p:oleObj r:id="rId3" imgW="3238500" imgH="431800" progId="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558" y="2484043"/>
                        <a:ext cx="6319837" cy="6836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505002"/>
              </p:ext>
            </p:extLst>
          </p:nvPr>
        </p:nvGraphicFramePr>
        <p:xfrm>
          <a:off x="4539971" y="4001294"/>
          <a:ext cx="3649294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" r:id="rId5" imgW="2197100" imgH="431800" progId="">
                  <p:embed/>
                </p:oleObj>
              </mc:Choice>
              <mc:Fallback>
                <p:oleObj r:id="rId5" imgW="2197100" imgH="431800" progId="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9971" y="4001294"/>
                        <a:ext cx="3649294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542123"/>
              </p:ext>
            </p:extLst>
          </p:nvPr>
        </p:nvGraphicFramePr>
        <p:xfrm>
          <a:off x="4499263" y="5682199"/>
          <a:ext cx="2971801" cy="6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4" r:id="rId7" imgW="1651000" imgH="431800" progId="">
                  <p:embed/>
                </p:oleObj>
              </mc:Choice>
              <mc:Fallback>
                <p:oleObj r:id="rId7" imgW="1651000" imgH="431800" progId="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263" y="5682199"/>
                        <a:ext cx="2971801" cy="6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768436" y="2420073"/>
            <a:ext cx="2216728" cy="8634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15676"/>
              </p:ext>
            </p:extLst>
          </p:nvPr>
        </p:nvGraphicFramePr>
        <p:xfrm>
          <a:off x="4581525" y="2465388"/>
          <a:ext cx="12954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5" name="Equation" r:id="rId9" imgW="774360" imgH="431640" progId="Equation.DSMT4">
                  <p:embed/>
                </p:oleObj>
              </mc:Choice>
              <mc:Fallback>
                <p:oleObj name="Equation" r:id="rId9" imgW="774360" imgH="4316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81525" y="2465388"/>
                        <a:ext cx="1295400" cy="722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239491" y="3837709"/>
            <a:ext cx="1607127" cy="103909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900370"/>
              </p:ext>
            </p:extLst>
          </p:nvPr>
        </p:nvGraphicFramePr>
        <p:xfrm>
          <a:off x="4391025" y="3959225"/>
          <a:ext cx="16779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6" name="Equation" r:id="rId11" imgW="1002960" imgH="444240" progId="Equation.DSMT4">
                  <p:embed/>
                </p:oleObj>
              </mc:Choice>
              <mc:Fallback>
                <p:oleObj name="Equation" r:id="rId11" imgW="1002960" imgH="4442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91025" y="3959225"/>
                        <a:ext cx="1677988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732588"/>
              </p:ext>
            </p:extLst>
          </p:nvPr>
        </p:nvGraphicFramePr>
        <p:xfrm>
          <a:off x="9387463" y="5958359"/>
          <a:ext cx="1449916" cy="474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7" name="Equation" r:id="rId13" imgW="698400" imgH="228600" progId="Equation.3">
                  <p:embed/>
                </p:oleObj>
              </mc:Choice>
              <mc:Fallback>
                <p:oleObj name="Equation" r:id="rId13" imgW="698400" imgH="228600" progId="Equation.3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387463" y="5958359"/>
                        <a:ext cx="1449916" cy="474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5" name="Ink 14"/>
              <p14:cNvContentPartPr/>
              <p14:nvPr/>
            </p14:nvContentPartPr>
            <p14:xfrm>
              <a:off x="5716440" y="2629440"/>
              <a:ext cx="5890680" cy="3881880"/>
            </p14:xfrm>
          </p:contentPart>
        </mc:Choice>
        <mc:Fallback>
          <p:pic>
            <p:nvPicPr>
              <p:cNvPr id="15" name="Ink 14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709240" y="2623680"/>
                <a:ext cx="5901120" cy="3894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09826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357746" y="1163783"/>
            <a:ext cx="9116291" cy="275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825542"/>
              </p:ext>
            </p:extLst>
          </p:nvPr>
        </p:nvGraphicFramePr>
        <p:xfrm>
          <a:off x="1793586" y="1163782"/>
          <a:ext cx="3437960" cy="817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5" name="Equation" r:id="rId3" imgW="1815840" imgH="431640" progId="Equation.3">
                  <p:embed/>
                </p:oleObj>
              </mc:Choice>
              <mc:Fallback>
                <p:oleObj name="Equation" r:id="rId3" imgW="181584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3586" y="1163782"/>
                        <a:ext cx="3437960" cy="817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218945"/>
              </p:ext>
            </p:extLst>
          </p:nvPr>
        </p:nvGraphicFramePr>
        <p:xfrm>
          <a:off x="1866900" y="2105025"/>
          <a:ext cx="348615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6" name="Equation" r:id="rId5" imgW="1841400" imgH="622080" progId="Equation.3">
                  <p:embed/>
                </p:oleObj>
              </mc:Choice>
              <mc:Fallback>
                <p:oleObj name="Equation" r:id="rId5" imgW="1841400" imgH="622080" progId="Equation.3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6900" y="2105025"/>
                        <a:ext cx="3486150" cy="117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2699280" y="2253240"/>
              <a:ext cx="1409760" cy="13327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692800" y="2247840"/>
                <a:ext cx="1418760" cy="1344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73061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stituting the above in </a:t>
            </a:r>
            <a:r>
              <a:rPr lang="en-US" dirty="0" err="1" smtClean="0"/>
              <a:t>eqn</a:t>
            </a:r>
            <a:r>
              <a:rPr lang="en-US" dirty="0"/>
              <a:t> </a:t>
            </a:r>
            <a:r>
              <a:rPr lang="en-US" dirty="0" smtClean="0"/>
              <a:t>(15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514601" y="2619375"/>
          <a:ext cx="2950701" cy="557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" r:id="rId3" imgW="2222500" imgH="419100" progId="">
                  <p:embed/>
                </p:oleObj>
              </mc:Choice>
              <mc:Fallback>
                <p:oleObj r:id="rId3" imgW="2222500" imgH="419100" progId="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2619375"/>
                        <a:ext cx="2950701" cy="5572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514602" y="3495676"/>
          <a:ext cx="3989139" cy="110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" r:id="rId5" imgW="2997200" imgH="825500" progId="">
                  <p:embed/>
                </p:oleObj>
              </mc:Choice>
              <mc:Fallback>
                <p:oleObj r:id="rId5" imgW="2997200" imgH="825500" progId="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2" y="3495676"/>
                        <a:ext cx="3989139" cy="1101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514600" y="4781550"/>
          <a:ext cx="4103114" cy="1114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" r:id="rId7" imgW="3086100" imgH="838200" progId="">
                  <p:embed/>
                </p:oleObj>
              </mc:Choice>
              <mc:Fallback>
                <p:oleObj r:id="rId7" imgW="3086100" imgH="838200" progId="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781550"/>
                        <a:ext cx="4103114" cy="11144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524001" y="9202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524001" y="220610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772401" y="5208249"/>
            <a:ext cx="6095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(16)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1" name="Ink 10"/>
              <p14:cNvContentPartPr/>
              <p14:nvPr/>
            </p14:nvContentPartPr>
            <p14:xfrm>
              <a:off x="3155040" y="2589120"/>
              <a:ext cx="3243960" cy="2628000"/>
            </p14:xfrm>
          </p:contentPart>
        </mc:Choice>
        <mc:Fallback>
          <p:pic>
            <p:nvPicPr>
              <p:cNvPr id="11" name="Ink 10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149280" y="2580840"/>
                <a:ext cx="3255840" cy="2641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55795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619443"/>
              </p:ext>
            </p:extLst>
          </p:nvPr>
        </p:nvGraphicFramePr>
        <p:xfrm>
          <a:off x="1004455" y="639041"/>
          <a:ext cx="4103114" cy="1114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2" r:id="rId3" imgW="3086100" imgH="838200" progId="">
                  <p:embed/>
                </p:oleObj>
              </mc:Choice>
              <mc:Fallback>
                <p:oleObj r:id="rId3" imgW="3086100" imgH="838200" progId="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455" y="639041"/>
                        <a:ext cx="4103114" cy="11144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0791"/>
              </p:ext>
            </p:extLst>
          </p:nvPr>
        </p:nvGraphicFramePr>
        <p:xfrm>
          <a:off x="7499681" y="1002651"/>
          <a:ext cx="3581646" cy="38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3" name="Equation" r:id="rId5" imgW="1879560" imgH="203040" progId="Equation.3">
                  <p:embed/>
                </p:oleObj>
              </mc:Choice>
              <mc:Fallback>
                <p:oleObj name="Equation" r:id="rId5" imgW="187956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99681" y="1002651"/>
                        <a:ext cx="3581646" cy="387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177218"/>
              </p:ext>
            </p:extLst>
          </p:nvPr>
        </p:nvGraphicFramePr>
        <p:xfrm>
          <a:off x="6769100" y="1812925"/>
          <a:ext cx="48641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4" name="Equation" r:id="rId7" imgW="2552400" imgH="203040" progId="Equation.3">
                  <p:embed/>
                </p:oleObj>
              </mc:Choice>
              <mc:Fallback>
                <p:oleObj name="Equation" r:id="rId7" imgW="2552400" imgH="20304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69100" y="1812925"/>
                        <a:ext cx="486410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553596"/>
              </p:ext>
            </p:extLst>
          </p:nvPr>
        </p:nvGraphicFramePr>
        <p:xfrm>
          <a:off x="6769100" y="2406650"/>
          <a:ext cx="518001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5" name="Equation" r:id="rId9" imgW="2717640" imgH="431640" progId="Equation.3">
                  <p:embed/>
                </p:oleObj>
              </mc:Choice>
              <mc:Fallback>
                <p:oleObj name="Equation" r:id="rId9" imgW="2717640" imgH="4316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69100" y="2406650"/>
                        <a:ext cx="5180012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975396"/>
              </p:ext>
            </p:extLst>
          </p:nvPr>
        </p:nvGraphicFramePr>
        <p:xfrm>
          <a:off x="6978506" y="3542002"/>
          <a:ext cx="261461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6" name="Equation" r:id="rId11" imgW="1371600" imgH="203040" progId="Equation.3">
                  <p:embed/>
                </p:oleObj>
              </mc:Choice>
              <mc:Fallback>
                <p:oleObj name="Equation" r:id="rId11" imgW="1371600" imgH="20304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78506" y="3542002"/>
                        <a:ext cx="2614612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109738"/>
              </p:ext>
            </p:extLst>
          </p:nvPr>
        </p:nvGraphicFramePr>
        <p:xfrm>
          <a:off x="331788" y="2058988"/>
          <a:ext cx="5907087" cy="159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7" name="Equation" r:id="rId13" imgW="3098520" imgH="838080" progId="Equation.3">
                  <p:embed/>
                </p:oleObj>
              </mc:Choice>
              <mc:Fallback>
                <p:oleObj name="Equation" r:id="rId13" imgW="3098520" imgH="83808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1788" y="2058988"/>
                        <a:ext cx="5907087" cy="159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768529"/>
              </p:ext>
            </p:extLst>
          </p:nvPr>
        </p:nvGraphicFramePr>
        <p:xfrm>
          <a:off x="998538" y="4233863"/>
          <a:ext cx="4116387" cy="159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8" name="Equation" r:id="rId15" imgW="2158920" imgH="838080" progId="Equation.3">
                  <p:embed/>
                </p:oleObj>
              </mc:Choice>
              <mc:Fallback>
                <p:oleObj name="Equation" r:id="rId15" imgW="2158920" imgH="83808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98538" y="4233863"/>
                        <a:ext cx="4116387" cy="159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6386945" y="1002651"/>
            <a:ext cx="55419" cy="5037931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2" name="Ink 1"/>
              <p14:cNvContentPartPr/>
              <p14:nvPr/>
            </p14:nvContentPartPr>
            <p14:xfrm>
              <a:off x="1614240" y="1348560"/>
              <a:ext cx="9249480" cy="42948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611360" y="1342800"/>
                <a:ext cx="9259920" cy="4303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76623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n further reduction we obtain,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702339"/>
              </p:ext>
            </p:extLst>
          </p:nvPr>
        </p:nvGraphicFramePr>
        <p:xfrm>
          <a:off x="2438401" y="2285999"/>
          <a:ext cx="4213829" cy="1399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" r:id="rId3" imgW="2527300" imgH="838200" progId="">
                  <p:embed/>
                </p:oleObj>
              </mc:Choice>
              <mc:Fallback>
                <p:oleObj r:id="rId3" imgW="2527300" imgH="838200" progId="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2285999"/>
                        <a:ext cx="4213829" cy="139930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3498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put resistance</a:t>
            </a:r>
            <a:endParaRPr lang="en-IN" dirty="0"/>
          </a:p>
        </p:txBody>
      </p:sp>
      <p:sp>
        <p:nvSpPr>
          <p:cNvPr id="10" name="Rectangle 9"/>
          <p:cNvSpPr/>
          <p:nvPr/>
        </p:nvSpPr>
        <p:spPr>
          <a:xfrm>
            <a:off x="235527" y="1817454"/>
            <a:ext cx="749530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Applying the formula for the input current, we can obtain the expression for </a:t>
            </a:r>
            <a:r>
              <a:rPr lang="en-US" sz="2400" dirty="0" err="1"/>
              <a:t>R</a:t>
            </a:r>
            <a:r>
              <a:rPr lang="en-US" sz="2400" baseline="-25000" dirty="0" err="1"/>
              <a:t>in</a:t>
            </a:r>
            <a:r>
              <a:rPr lang="en-US" sz="2400" dirty="0"/>
              <a:t> as,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663714"/>
              </p:ext>
            </p:extLst>
          </p:nvPr>
        </p:nvGraphicFramePr>
        <p:xfrm>
          <a:off x="7543803" y="3872807"/>
          <a:ext cx="3969326" cy="741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3" r:id="rId3" imgW="2298700" imgH="431800" progId="">
                  <p:embed/>
                </p:oleObj>
              </mc:Choice>
              <mc:Fallback>
                <p:oleObj r:id="rId3" imgW="2298700" imgH="431800" progId="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3" y="3872807"/>
                        <a:ext cx="3969326" cy="74116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674930"/>
              </p:ext>
            </p:extLst>
          </p:nvPr>
        </p:nvGraphicFramePr>
        <p:xfrm>
          <a:off x="3670877" y="2423906"/>
          <a:ext cx="199231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4" name="Equation" r:id="rId5" imgW="1015920" imgH="444240" progId="Equation.3">
                  <p:embed/>
                </p:oleObj>
              </mc:Choice>
              <mc:Fallback>
                <p:oleObj name="Equation" r:id="rId5" imgW="1015920" imgH="44424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70877" y="2423906"/>
                        <a:ext cx="1992313" cy="87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520157"/>
              </p:ext>
            </p:extLst>
          </p:nvPr>
        </p:nvGraphicFramePr>
        <p:xfrm>
          <a:off x="1120775" y="3584575"/>
          <a:ext cx="4459288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5" name="Equation" r:id="rId7" imgW="2831760" imgH="838080" progId="Equation.DSMT4">
                  <p:embed/>
                </p:oleObj>
              </mc:Choice>
              <mc:Fallback>
                <p:oleObj name="Equation" r:id="rId7" imgW="2831760" imgH="8380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20775" y="3584575"/>
                        <a:ext cx="4459288" cy="1317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H="1">
            <a:off x="6731865" y="2521527"/>
            <a:ext cx="29153" cy="39624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975588"/>
              </p:ext>
            </p:extLst>
          </p:nvPr>
        </p:nvGraphicFramePr>
        <p:xfrm>
          <a:off x="1076325" y="5022850"/>
          <a:ext cx="4552950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6" name="Equation" r:id="rId9" imgW="2323800" imgH="838080" progId="Equation.3">
                  <p:embed/>
                </p:oleObj>
              </mc:Choice>
              <mc:Fallback>
                <p:oleObj name="Equation" r:id="rId9" imgW="2323800" imgH="838080" progId="Equation.3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76325" y="5022850"/>
                        <a:ext cx="4552950" cy="164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954125"/>
              </p:ext>
            </p:extLst>
          </p:nvPr>
        </p:nvGraphicFramePr>
        <p:xfrm>
          <a:off x="6820765" y="5284325"/>
          <a:ext cx="5193915" cy="969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7" r:id="rId11" imgW="2298700" imgH="431800" progId="">
                  <p:embed/>
                </p:oleObj>
              </mc:Choice>
              <mc:Fallback>
                <p:oleObj r:id="rId11" imgW="2298700" imgH="431800" progId="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0765" y="5284325"/>
                        <a:ext cx="5193915" cy="96981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" name="Ink 1"/>
              <p14:cNvContentPartPr/>
              <p14:nvPr/>
            </p14:nvContentPartPr>
            <p14:xfrm>
              <a:off x="8970840" y="991800"/>
              <a:ext cx="1181160" cy="8758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8963280" y="984240"/>
                <a:ext cx="1200240" cy="893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17073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782640" y="558720"/>
              <a:ext cx="1909800" cy="34585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74360" y="548280"/>
                <a:ext cx="1924920" cy="3479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1159920" y="226080"/>
              <a:ext cx="8467200" cy="556560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54160" y="216000"/>
                <a:ext cx="8481600" cy="5583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81783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42</TotalTime>
  <Words>563</Words>
  <Application>Microsoft Office PowerPoint</Application>
  <PresentationFormat>Widescreen</PresentationFormat>
  <Paragraphs>97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4" baseType="lpstr">
      <vt:lpstr>Arial</vt:lpstr>
      <vt:lpstr>Calibri</vt:lpstr>
      <vt:lpstr>Calibri Light</vt:lpstr>
      <vt:lpstr>Office Theme</vt:lpstr>
      <vt:lpstr>Equation</vt:lpstr>
      <vt:lpstr>MathType 7.0 Equation</vt:lpstr>
      <vt:lpstr>Arbitrary Boundary Condi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put resistance</vt:lpstr>
      <vt:lpstr>PowerPoint Presentation</vt:lpstr>
      <vt:lpstr>Branched cables</vt:lpstr>
      <vt:lpstr>Dendritic tree</vt:lpstr>
      <vt:lpstr>A simple dendritic tree:  1 main cable with 2 branches</vt:lpstr>
      <vt:lpstr>Branched cables</vt:lpstr>
      <vt:lpstr>1 main cable with 2 branches</vt:lpstr>
      <vt:lpstr>PowerPoint Presentation</vt:lpstr>
      <vt:lpstr>PowerPoint Presentation</vt:lpstr>
      <vt:lpstr>1 main cable with 2 branches</vt:lpstr>
      <vt:lpstr>1 main cable with 2 branches</vt:lpstr>
      <vt:lpstr>A simple dendritic tree:  1 main cable with 2 branches</vt:lpstr>
      <vt:lpstr>PowerPoint Presentation</vt:lpstr>
      <vt:lpstr>Summary</vt:lpstr>
      <vt:lpstr>Rall’s condition</vt:lpstr>
      <vt:lpstr>PowerPoint Presentation</vt:lpstr>
      <vt:lpstr>PowerPoint Presentation</vt:lpstr>
      <vt:lpstr>PowerPoint Presentation</vt:lpstr>
      <vt:lpstr>PowerPoint Presentation</vt:lpstr>
      <vt:lpstr>Rall’s conditions: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RINIVASAN</dc:creator>
  <cp:lastModifiedBy>SRINIVASAN</cp:lastModifiedBy>
  <cp:revision>18</cp:revision>
  <dcterms:created xsi:type="dcterms:W3CDTF">2020-08-12T12:02:00Z</dcterms:created>
  <dcterms:modified xsi:type="dcterms:W3CDTF">2021-09-13T17:31:57Z</dcterms:modified>
</cp:coreProperties>
</file>